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  <p:sldMasterId id="2147483665" r:id="rId3"/>
    <p:sldMasterId id="2147483670" r:id="rId4"/>
  </p:sldMasterIdLst>
  <p:notesMasterIdLst>
    <p:notesMasterId r:id="rId44"/>
  </p:notesMasterIdLst>
  <p:sldIdLst>
    <p:sldId id="257" r:id="rId5"/>
    <p:sldId id="258" r:id="rId6"/>
    <p:sldId id="430" r:id="rId7"/>
    <p:sldId id="431" r:id="rId8"/>
    <p:sldId id="432" r:id="rId9"/>
    <p:sldId id="433" r:id="rId10"/>
    <p:sldId id="405" r:id="rId11"/>
    <p:sldId id="418" r:id="rId12"/>
    <p:sldId id="406" r:id="rId13"/>
    <p:sldId id="439" r:id="rId14"/>
    <p:sldId id="355" r:id="rId15"/>
    <p:sldId id="419" r:id="rId16"/>
    <p:sldId id="364" r:id="rId17"/>
    <p:sldId id="363" r:id="rId18"/>
    <p:sldId id="362" r:id="rId19"/>
    <p:sldId id="361" r:id="rId20"/>
    <p:sldId id="298" r:id="rId21"/>
    <p:sldId id="420" r:id="rId22"/>
    <p:sldId id="421" r:id="rId23"/>
    <p:sldId id="422" r:id="rId24"/>
    <p:sldId id="434" r:id="rId25"/>
    <p:sldId id="435" r:id="rId26"/>
    <p:sldId id="436" r:id="rId27"/>
    <p:sldId id="437" r:id="rId28"/>
    <p:sldId id="438" r:id="rId29"/>
    <p:sldId id="440" r:id="rId30"/>
    <p:sldId id="441" r:id="rId31"/>
    <p:sldId id="442" r:id="rId32"/>
    <p:sldId id="443" r:id="rId33"/>
    <p:sldId id="444" r:id="rId34"/>
    <p:sldId id="445" r:id="rId35"/>
    <p:sldId id="455" r:id="rId36"/>
    <p:sldId id="450" r:id="rId37"/>
    <p:sldId id="451" r:id="rId38"/>
    <p:sldId id="452" r:id="rId39"/>
    <p:sldId id="453" r:id="rId40"/>
    <p:sldId id="454" r:id="rId41"/>
    <p:sldId id="299" r:id="rId42"/>
    <p:sldId id="300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中度样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71" autoAdjust="0"/>
    <p:restoredTop sz="94660"/>
  </p:normalViewPr>
  <p:slideViewPr>
    <p:cSldViewPr snapToGrid="0">
      <p:cViewPr varScale="1">
        <p:scale>
          <a:sx n="60" d="100"/>
          <a:sy n="60" d="100"/>
        </p:scale>
        <p:origin x="861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5FB96F-4D54-4075-9C6A-119D5B71CDE4}" type="datetimeFigureOut">
              <a:rPr lang="zh-CN" altLang="en-US" smtClean="0"/>
              <a:t>2025/10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839F66-A42D-4B94-B80C-B633E35D498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839F66-A42D-4B94-B80C-B633E35D4985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7"/>
          <p:cNvSpPr/>
          <p:nvPr/>
        </p:nvSpPr>
        <p:spPr>
          <a:xfrm>
            <a:off x="0" y="6822019"/>
            <a:ext cx="12192000" cy="46567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sp>
        <p:nvSpPr>
          <p:cNvPr id="4" name="矩形 8"/>
          <p:cNvSpPr/>
          <p:nvPr/>
        </p:nvSpPr>
        <p:spPr>
          <a:xfrm>
            <a:off x="0" y="5810252"/>
            <a:ext cx="12192000" cy="1047749"/>
          </a:xfrm>
          <a:prstGeom prst="rect">
            <a:avLst/>
          </a:prstGeom>
          <a:solidFill>
            <a:srgbClr val="004992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sp>
        <p:nvSpPr>
          <p:cNvPr id="5" name="矩形 9"/>
          <p:cNvSpPr/>
          <p:nvPr/>
        </p:nvSpPr>
        <p:spPr>
          <a:xfrm>
            <a:off x="0" y="1"/>
            <a:ext cx="12192000" cy="571500"/>
          </a:xfrm>
          <a:prstGeom prst="rect">
            <a:avLst/>
          </a:prstGeom>
          <a:solidFill>
            <a:srgbClr val="004992"/>
          </a:solidFill>
          <a:ln>
            <a:noFill/>
          </a:ln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pic>
        <p:nvPicPr>
          <p:cNvPr id="6" name="图片 7" descr="横版组合（白色）——透明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1" y="6043085"/>
            <a:ext cx="2952749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14"/>
          <p:cNvSpPr/>
          <p:nvPr/>
        </p:nvSpPr>
        <p:spPr>
          <a:xfrm>
            <a:off x="0" y="5791201"/>
            <a:ext cx="12192000" cy="23284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sp>
        <p:nvSpPr>
          <p:cNvPr id="8" name="矩形 15"/>
          <p:cNvSpPr/>
          <p:nvPr/>
        </p:nvSpPr>
        <p:spPr>
          <a:xfrm>
            <a:off x="0" y="531286"/>
            <a:ext cx="12192000" cy="1058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sp>
        <p:nvSpPr>
          <p:cNvPr id="21" name="标题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914400" y="6477000"/>
            <a:ext cx="2540000" cy="304800"/>
          </a:xfrm>
          <a:ln>
            <a:miter lim="800000"/>
          </a:ln>
        </p:spPr>
        <p:txBody>
          <a:bodyPr wrap="square" numCol="1" anchor="t" anchorCtr="0" compatLnSpc="1"/>
          <a:lstStyle>
            <a:lvl1pPr algn="l">
              <a:defRPr sz="1400">
                <a:solidFill>
                  <a:srgbClr val="192214"/>
                </a:solidFill>
                <a:latin typeface="+mn-lt"/>
                <a:ea typeface="+mn-ea"/>
              </a:defRPr>
            </a:lvl1pPr>
          </a:lstStyle>
          <a:p>
            <a:fld id="{B870D7D5-147B-4D46-ABD3-A6641C419CDC}" type="datetimeFigureOut">
              <a:rPr lang="zh-CN" altLang="en-US" smtClean="0"/>
              <a:t>2025/10/15</a:t>
            </a:fld>
            <a:endParaRPr lang="zh-CN" alt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477000"/>
            <a:ext cx="3860800" cy="304800"/>
          </a:xfrm>
          <a:ln>
            <a:miter lim="800000"/>
          </a:ln>
        </p:spPr>
        <p:txBody>
          <a:bodyPr wrap="square" numCol="1" anchor="t" anchorCtr="0" compatLnSpc="1"/>
          <a:lstStyle>
            <a:lvl1pPr>
              <a:defRPr sz="1400">
                <a:solidFill>
                  <a:srgbClr val="192214"/>
                </a:solidFill>
                <a:latin typeface="+mn-lt"/>
                <a:ea typeface="+mn-ea"/>
              </a:defRPr>
            </a:lvl1pPr>
          </a:lstStyle>
          <a:p>
            <a:endParaRPr lang="zh-CN" altLang="en-US"/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477000"/>
            <a:ext cx="2540000" cy="304800"/>
          </a:xfrm>
          <a:ln>
            <a:miter lim="800000"/>
          </a:ln>
        </p:spPr>
        <p:txBody>
          <a:bodyPr anchor="t"/>
          <a:lstStyle>
            <a:lvl1pPr>
              <a:defRPr sz="1400">
                <a:solidFill>
                  <a:srgbClr val="192214"/>
                </a:solidFill>
                <a:latin typeface="-쉬리M" pitchFamily="18" charset="-127"/>
                <a:ea typeface="-쉬리M" pitchFamily="18" charset="-127"/>
              </a:defRPr>
            </a:lvl1pPr>
          </a:lstStyle>
          <a:p>
            <a:fld id="{ECCFE799-7374-4226-B0CE-4EBF52E6A42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C958C-D9AB-454D-B742-E8CBD99EC8EF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BF869-B568-468C-8048-32581632C81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B70807-3540-43CD-B01B-B8A93627C95F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3B5B5A-ED53-4BC2-80E5-3A1720C91F1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2"/>
            <a:ext cx="4011084" cy="116204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4766733" y="273053"/>
            <a:ext cx="6815667" cy="585258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09603" y="1435101"/>
            <a:ext cx="4011084" cy="469053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D1035A-EE59-49A1-9E0A-96DE79158235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F9B055-A789-43B1-893E-B7A18D38958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726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3833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869"/>
            <a:ext cx="7315200" cy="80433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9B0D83-4804-4F8D-8A0D-F004A59B2FF7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0A32C-9A5B-4717-BF83-9D74B759263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1600205"/>
            <a:ext cx="10972800" cy="452543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80C5E-327D-46A2-B3BC-39C41DA9CA74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A1731A-D36F-427C-931B-BAF9757577B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5169"/>
            <a:ext cx="2743200" cy="5850467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5169"/>
            <a:ext cx="8026400" cy="585046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34EB3E-0E9A-4D7B-8A4D-8071F4C186C9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EE1613-DA79-4718-B83A-A40FBC584D4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7"/>
          <p:cNvSpPr/>
          <p:nvPr/>
        </p:nvSpPr>
        <p:spPr>
          <a:xfrm>
            <a:off x="0" y="6822019"/>
            <a:ext cx="12192000" cy="46567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sp>
        <p:nvSpPr>
          <p:cNvPr id="4" name="矩形 8"/>
          <p:cNvSpPr/>
          <p:nvPr/>
        </p:nvSpPr>
        <p:spPr>
          <a:xfrm>
            <a:off x="0" y="5810252"/>
            <a:ext cx="12192000" cy="1047749"/>
          </a:xfrm>
          <a:prstGeom prst="rect">
            <a:avLst/>
          </a:prstGeom>
          <a:solidFill>
            <a:srgbClr val="004992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sp>
        <p:nvSpPr>
          <p:cNvPr id="5" name="矩形 9"/>
          <p:cNvSpPr/>
          <p:nvPr/>
        </p:nvSpPr>
        <p:spPr>
          <a:xfrm>
            <a:off x="0" y="1"/>
            <a:ext cx="12192000" cy="571500"/>
          </a:xfrm>
          <a:prstGeom prst="rect">
            <a:avLst/>
          </a:prstGeom>
          <a:solidFill>
            <a:srgbClr val="004992"/>
          </a:solidFill>
          <a:ln>
            <a:noFill/>
          </a:ln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pic>
        <p:nvPicPr>
          <p:cNvPr id="6" name="图片 7" descr="横版组合（白色）——透明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1" y="6043085"/>
            <a:ext cx="2952749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14"/>
          <p:cNvSpPr/>
          <p:nvPr/>
        </p:nvSpPr>
        <p:spPr>
          <a:xfrm>
            <a:off x="0" y="5791201"/>
            <a:ext cx="12192000" cy="23284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sp>
        <p:nvSpPr>
          <p:cNvPr id="8" name="矩形 15"/>
          <p:cNvSpPr/>
          <p:nvPr/>
        </p:nvSpPr>
        <p:spPr>
          <a:xfrm>
            <a:off x="0" y="531286"/>
            <a:ext cx="12192000" cy="1058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sp>
        <p:nvSpPr>
          <p:cNvPr id="21" name="标题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914400" y="6477000"/>
            <a:ext cx="2540000" cy="304800"/>
          </a:xfrm>
          <a:ln>
            <a:miter lim="800000"/>
          </a:ln>
        </p:spPr>
        <p:txBody>
          <a:bodyPr wrap="square" numCol="1" anchor="t" anchorCtr="0" compatLnSpc="1"/>
          <a:lstStyle>
            <a:lvl1pPr algn="l">
              <a:defRPr sz="1400">
                <a:solidFill>
                  <a:srgbClr val="192214"/>
                </a:solidFill>
                <a:latin typeface="+mn-lt"/>
                <a:ea typeface="+mn-ea"/>
              </a:defRPr>
            </a:lvl1pPr>
          </a:lstStyle>
          <a:p>
            <a:fld id="{2C26FEC5-159C-4D24-8A83-71EF980237C6}" type="datetimeFigureOut">
              <a:rPr lang="zh-CN" altLang="en-US" smtClean="0"/>
              <a:t>2025/10/15</a:t>
            </a:fld>
            <a:endParaRPr lang="zh-CN" alt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477000"/>
            <a:ext cx="3860800" cy="304800"/>
          </a:xfrm>
          <a:ln>
            <a:miter lim="800000"/>
          </a:ln>
        </p:spPr>
        <p:txBody>
          <a:bodyPr wrap="square" numCol="1" anchor="t" anchorCtr="0" compatLnSpc="1"/>
          <a:lstStyle>
            <a:lvl1pPr>
              <a:defRPr sz="1400">
                <a:solidFill>
                  <a:srgbClr val="192214"/>
                </a:solidFill>
                <a:latin typeface="+mn-lt"/>
                <a:ea typeface="+mn-ea"/>
              </a:defRPr>
            </a:lvl1pPr>
          </a:lstStyle>
          <a:p>
            <a:endParaRPr lang="zh-CN" altLang="en-US"/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477000"/>
            <a:ext cx="2540000" cy="304800"/>
          </a:xfrm>
          <a:ln>
            <a:miter lim="800000"/>
          </a:ln>
        </p:spPr>
        <p:txBody>
          <a:bodyPr anchor="t"/>
          <a:lstStyle>
            <a:lvl1pPr>
              <a:defRPr sz="1400">
                <a:solidFill>
                  <a:srgbClr val="192214"/>
                </a:solidFill>
                <a:latin typeface="-쉬리M" pitchFamily="18" charset="-127"/>
                <a:ea typeface="-쉬리M" pitchFamily="18" charset="-127"/>
              </a:defRPr>
            </a:lvl1pPr>
          </a:lstStyle>
          <a:p>
            <a:fld id="{59EBEA63-89D0-44B2-A0FF-18229B8DE6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6712" y="1"/>
            <a:ext cx="10534685" cy="77309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26FEC5-159C-4D24-8A83-71EF980237C6}" type="datetimeFigureOut">
              <a:rPr lang="zh-CN" altLang="en-US" smtClean="0"/>
              <a:t>202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BEA63-89D0-44B2-A0FF-18229B8DE6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6712" y="1"/>
            <a:ext cx="10534685" cy="77309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1488"/>
            <a:ext cx="10363200" cy="1468967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DBB374-9FF0-49F2-AF92-A29052122051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DF516D-9F63-4A45-A736-877AA98B040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609600" y="1600205"/>
            <a:ext cx="10972800" cy="452543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93E129-132B-4BCE-948D-5D9E9A04FF97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573916-E406-4144-A327-2681663CE2B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3133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963084" y="2906187"/>
            <a:ext cx="10363200" cy="1500716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E74D47-C8A6-4B68-BC11-91C5FB2A34AB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7A807D-463E-4075-891A-050CEB2FCA5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09600" y="1600205"/>
            <a:ext cx="5384800" cy="452543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97600" y="1600205"/>
            <a:ext cx="5384800" cy="452543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A2E046-D88A-4DE1-93D0-FA9FFC3059A5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DDEE73-2DBA-4876-B672-78AD694F833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09600" y="1534585"/>
            <a:ext cx="5386917" cy="64134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09600" y="2175934"/>
            <a:ext cx="5386917" cy="394970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74" y="1534585"/>
            <a:ext cx="5389033" cy="64134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93374" y="2175934"/>
            <a:ext cx="5389033" cy="394970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EE046-1614-435E-9827-07C716441147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2BE3EB-FA40-45F1-B45B-9FA678D3D38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C958C-D9AB-454D-B742-E8CBD99EC8EF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BF869-B568-468C-8048-32581632C81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B70807-3540-43CD-B01B-B8A93627C95F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3B5B5A-ED53-4BC2-80E5-3A1720C91F1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2"/>
            <a:ext cx="4011084" cy="116204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4766733" y="273053"/>
            <a:ext cx="6815667" cy="585258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09603" y="1435101"/>
            <a:ext cx="4011084" cy="469053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D1035A-EE59-49A1-9E0A-96DE79158235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F9B055-A789-43B1-893E-B7A18D38958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726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3833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869"/>
            <a:ext cx="7315200" cy="80433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9B0D83-4804-4F8D-8A0D-F004A59B2FF7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0A32C-9A5B-4717-BF83-9D74B759263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1600205"/>
            <a:ext cx="10972800" cy="452543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80C5E-327D-46A2-B3BC-39C41DA9CA74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A1731A-D36F-427C-931B-BAF9757577B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5169"/>
            <a:ext cx="2743200" cy="5850467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5169"/>
            <a:ext cx="8026400" cy="585046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34EB3E-0E9A-4D7B-8A4D-8071F4C186C9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EE1613-DA79-4718-B83A-A40FBC584D4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70D7D5-147B-4D46-ABD3-A6641C419CDC}" type="datetimeFigureOut">
              <a:rPr lang="zh-CN" altLang="en-US" smtClean="0"/>
              <a:t>202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FE799-7374-4226-B0CE-4EBF52E6A42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1488"/>
            <a:ext cx="10363200" cy="1468967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DBB374-9FF0-49F2-AF92-A29052122051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DF516D-9F63-4A45-A736-877AA98B040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609600" y="1600205"/>
            <a:ext cx="10972800" cy="452543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93E129-132B-4BCE-948D-5D9E9A04FF97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573916-E406-4144-A327-2681663CE2B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3133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963084" y="2906187"/>
            <a:ext cx="10363200" cy="1500716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E74D47-C8A6-4B68-BC11-91C5FB2A34AB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7A807D-463E-4075-891A-050CEB2FCA5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09600" y="1600205"/>
            <a:ext cx="5384800" cy="452543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97600" y="1600205"/>
            <a:ext cx="5384800" cy="452543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A2E046-D88A-4DE1-93D0-FA9FFC3059A5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DDEE73-2DBA-4876-B672-78AD694F833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09600" y="1534585"/>
            <a:ext cx="5386917" cy="64134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09600" y="2175934"/>
            <a:ext cx="5386917" cy="394970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74" y="1534585"/>
            <a:ext cx="5389033" cy="64134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93374" y="2175934"/>
            <a:ext cx="5389033" cy="394970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EE046-1614-435E-9827-07C716441147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2BE3EB-FA40-45F1-B45B-9FA678D3D38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6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.pn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Relationship Id="rId1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85000">
              <a:schemeClr val="bg1">
                <a:lumMod val="100000"/>
              </a:schemeClr>
            </a:gs>
            <a:gs pos="100000">
              <a:srgbClr val="75DBF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latin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70D7D5-147B-4D46-ABD3-A6641C419CDC}" type="datetimeFigureOut">
              <a:rPr lang="zh-CN" altLang="en-US" smtClean="0"/>
              <a:t>2025/10/15</a:t>
            </a:fld>
            <a:endParaRPr lang="zh-CN" altLang="en-US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latin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latin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ECCFE799-7374-4226-B0CE-4EBF52E6A429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29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" y="6275919"/>
            <a:ext cx="4652433" cy="46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图片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267452"/>
            <a:ext cx="4572000" cy="452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图片 22" descr="横版组合——透明.p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1" y="6252635"/>
            <a:ext cx="2286000" cy="478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+mj-lt"/>
          <a:ea typeface="+mj-ea"/>
          <a:cs typeface="+mj-cs"/>
        </a:defRPr>
      </a:lvl1pPr>
      <a:lvl2pPr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2pPr>
      <a:lvl3pPr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3pPr>
      <a:lvl4pPr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4pPr>
      <a:lvl5pPr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5pPr>
      <a:lvl6pPr marL="457200"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6pPr>
      <a:lvl7pPr marL="914400"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7pPr>
      <a:lvl8pPr marL="1371600"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8pPr>
      <a:lvl9pPr marL="1828800"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2200">
          <a:solidFill>
            <a:srgbClr val="B1C9A9"/>
          </a:solidFill>
          <a:latin typeface="+mn-lt"/>
          <a:ea typeface="+mn-ea"/>
          <a:cs typeface="+mn-cs"/>
        </a:defRPr>
      </a:lvl1pPr>
      <a:lvl2pPr marL="742950" indent="-28575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2000">
          <a:solidFill>
            <a:srgbClr val="B1C9A9"/>
          </a:solidFill>
          <a:latin typeface="+mn-lt"/>
          <a:ea typeface="+mn-ea"/>
        </a:defRPr>
      </a:lvl2pPr>
      <a:lvl3pPr marL="11430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>
          <a:solidFill>
            <a:srgbClr val="B1C9A9"/>
          </a:solidFill>
          <a:latin typeface="+mn-lt"/>
          <a:ea typeface="+mn-ea"/>
        </a:defRPr>
      </a:lvl3pPr>
      <a:lvl4pPr marL="16002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600">
          <a:solidFill>
            <a:srgbClr val="B1C9A9"/>
          </a:solidFill>
          <a:latin typeface="+mn-lt"/>
          <a:ea typeface="+mn-ea"/>
        </a:defRPr>
      </a:lvl4pPr>
      <a:lvl5pPr marL="20574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5pPr>
      <a:lvl6pPr marL="25146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6pPr>
      <a:lvl7pPr marL="29718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7pPr>
      <a:lvl8pPr marL="34290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8pPr>
      <a:lvl9pPr marL="38862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85000">
              <a:schemeClr val="bg1">
                <a:lumMod val="100000"/>
              </a:schemeClr>
            </a:gs>
            <a:gs pos="100000">
              <a:srgbClr val="75DBF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4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latin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36F4E2D-61AD-4BCC-9EED-3810D09741F2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4"/>
            <a:ext cx="3860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latin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4"/>
            <a:ext cx="28448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latin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B4602B3F-B3A4-4946-87BA-E5BD61C8CCAD}" type="slidenum">
              <a:rPr lang="zh-CN" altLang="en-US"/>
              <a:t>‹#›</a:t>
            </a:fld>
            <a:endParaRPr lang="zh-CN" altLang="en-US"/>
          </a:p>
        </p:txBody>
      </p:sp>
      <p:pic>
        <p:nvPicPr>
          <p:cNvPr id="2053" name="图片 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39935"/>
            <a:ext cx="5799667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图片 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6191254"/>
            <a:ext cx="6477000" cy="63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Malgun Gothic" panose="020B0503020000020004" charset="-127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Malgun Gothic" panose="020B0503020000020004" charset="-127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Malgun Gothic" panose="020B0503020000020004" charset="-127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Malgun Gothic" panose="020B0503020000020004" charset="-127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85000">
              <a:schemeClr val="bg1">
                <a:lumMod val="100000"/>
              </a:schemeClr>
            </a:gs>
            <a:gs pos="100000">
              <a:srgbClr val="75DBF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latin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26FEC5-159C-4D24-8A83-71EF980237C6}" type="datetimeFigureOut">
              <a:rPr lang="zh-CN" altLang="en-US" smtClean="0"/>
              <a:t>2025/10/15</a:t>
            </a:fld>
            <a:endParaRPr lang="zh-CN" altLang="en-US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latin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latin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59EBEA63-89D0-44B2-A0FF-18229B8DE6C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29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" y="6275919"/>
            <a:ext cx="4652433" cy="46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图片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267452"/>
            <a:ext cx="4572000" cy="452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图片 22" descr="横版组合——透明.p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1" y="6252635"/>
            <a:ext cx="2286000" cy="478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</p:sldLayoutIdLst>
  <p:txStyles>
    <p:titleStyle>
      <a:lvl1pPr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+mj-lt"/>
          <a:ea typeface="+mj-ea"/>
          <a:cs typeface="+mj-cs"/>
        </a:defRPr>
      </a:lvl1pPr>
      <a:lvl2pPr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2pPr>
      <a:lvl3pPr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3pPr>
      <a:lvl4pPr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4pPr>
      <a:lvl5pPr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5pPr>
      <a:lvl6pPr marL="457200"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6pPr>
      <a:lvl7pPr marL="914400"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7pPr>
      <a:lvl8pPr marL="1371600"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8pPr>
      <a:lvl9pPr marL="1828800"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2200">
          <a:solidFill>
            <a:srgbClr val="B1C9A9"/>
          </a:solidFill>
          <a:latin typeface="+mn-lt"/>
          <a:ea typeface="+mn-ea"/>
          <a:cs typeface="+mn-cs"/>
        </a:defRPr>
      </a:lvl1pPr>
      <a:lvl2pPr marL="742950" indent="-28575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2000">
          <a:solidFill>
            <a:srgbClr val="B1C9A9"/>
          </a:solidFill>
          <a:latin typeface="+mn-lt"/>
          <a:ea typeface="+mn-ea"/>
        </a:defRPr>
      </a:lvl2pPr>
      <a:lvl3pPr marL="11430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>
          <a:solidFill>
            <a:srgbClr val="B1C9A9"/>
          </a:solidFill>
          <a:latin typeface="+mn-lt"/>
          <a:ea typeface="+mn-ea"/>
        </a:defRPr>
      </a:lvl3pPr>
      <a:lvl4pPr marL="16002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600">
          <a:solidFill>
            <a:srgbClr val="B1C9A9"/>
          </a:solidFill>
          <a:latin typeface="+mn-lt"/>
          <a:ea typeface="+mn-ea"/>
        </a:defRPr>
      </a:lvl4pPr>
      <a:lvl5pPr marL="20574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5pPr>
      <a:lvl6pPr marL="25146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6pPr>
      <a:lvl7pPr marL="29718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7pPr>
      <a:lvl8pPr marL="34290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8pPr>
      <a:lvl9pPr marL="38862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85000">
              <a:schemeClr val="bg1">
                <a:lumMod val="100000"/>
              </a:schemeClr>
            </a:gs>
            <a:gs pos="100000">
              <a:srgbClr val="75DBF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4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latin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36F4E2D-61AD-4BCC-9EED-3810D09741F2}" type="datetimeFigureOut">
              <a:rPr lang="zh-CN" altLang="en-US"/>
              <a:t>2025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4"/>
            <a:ext cx="3860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latin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4"/>
            <a:ext cx="28448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latin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B4602B3F-B3A4-4946-87BA-E5BD61C8CCAD}" type="slidenum">
              <a:rPr lang="zh-CN" altLang="en-US"/>
              <a:t>‹#›</a:t>
            </a:fld>
            <a:endParaRPr lang="zh-CN" altLang="en-US"/>
          </a:p>
        </p:txBody>
      </p:sp>
      <p:pic>
        <p:nvPicPr>
          <p:cNvPr id="2053" name="图片 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39935"/>
            <a:ext cx="5799667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图片 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6191254"/>
            <a:ext cx="6477000" cy="63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Malgun Gothic" panose="020B0503020000020004" charset="-127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Malgun Gothic" panose="020B0503020000020004" charset="-127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Malgun Gothic" panose="020B0503020000020004" charset="-127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Malgun Gothic" panose="020B0503020000020004" charset="-127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8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6.png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31.png"/><Relationship Id="rId10" Type="http://schemas.openxmlformats.org/officeDocument/2006/relationships/image" Target="../media/image24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1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png"/><Relationship Id="rId11" Type="http://schemas.openxmlformats.org/officeDocument/2006/relationships/image" Target="../media/image41.png"/><Relationship Id="rId5" Type="http://schemas.openxmlformats.org/officeDocument/2006/relationships/image" Target="../media/image16.png"/><Relationship Id="rId15" Type="http://schemas.openxmlformats.org/officeDocument/2006/relationships/image" Target="../media/image46.png"/><Relationship Id="rId10" Type="http://schemas.openxmlformats.org/officeDocument/2006/relationships/image" Target="../media/image40.png"/><Relationship Id="rId4" Type="http://schemas.openxmlformats.org/officeDocument/2006/relationships/image" Target="../media/image15.wmf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38.png"/><Relationship Id="rId7" Type="http://schemas.openxmlformats.org/officeDocument/2006/relationships/image" Target="../media/image47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5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2.png"/><Relationship Id="rId9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63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11" Type="http://schemas.openxmlformats.org/officeDocument/2006/relationships/image" Target="../media/image70.png"/><Relationship Id="rId5" Type="http://schemas.openxmlformats.org/officeDocument/2006/relationships/image" Target="../media/image58.png"/><Relationship Id="rId10" Type="http://schemas.openxmlformats.org/officeDocument/2006/relationships/image" Target="../media/image69.png"/><Relationship Id="rId4" Type="http://schemas.openxmlformats.org/officeDocument/2006/relationships/image" Target="../media/image57.png"/><Relationship Id="rId9" Type="http://schemas.openxmlformats.org/officeDocument/2006/relationships/image" Target="../media/image6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57.png"/><Relationship Id="rId7" Type="http://schemas.openxmlformats.org/officeDocument/2006/relationships/image" Target="../media/image77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64.png"/><Relationship Id="rId4" Type="http://schemas.openxmlformats.org/officeDocument/2006/relationships/image" Target="../media/image74.png"/><Relationship Id="rId9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5.png"/><Relationship Id="rId4" Type="http://schemas.openxmlformats.org/officeDocument/2006/relationships/image" Target="../media/image84.png"/><Relationship Id="rId9" Type="http://schemas.openxmlformats.org/officeDocument/2006/relationships/image" Target="../media/image8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40.png"/><Relationship Id="rId12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11" Type="http://schemas.openxmlformats.org/officeDocument/2006/relationships/image" Target="../media/image44.png"/><Relationship Id="rId5" Type="http://schemas.openxmlformats.org/officeDocument/2006/relationships/image" Target="../media/image93.png"/><Relationship Id="rId10" Type="http://schemas.openxmlformats.org/officeDocument/2006/relationships/image" Target="../media/image43.png"/><Relationship Id="rId4" Type="http://schemas.openxmlformats.org/officeDocument/2006/relationships/image" Target="../media/image92.png"/><Relationship Id="rId9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104.png"/><Relationship Id="rId18" Type="http://schemas.openxmlformats.org/officeDocument/2006/relationships/image" Target="../media/image43.png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96.png"/><Relationship Id="rId7" Type="http://schemas.openxmlformats.org/officeDocument/2006/relationships/image" Target="../media/image103.png"/><Relationship Id="rId12" Type="http://schemas.openxmlformats.org/officeDocument/2006/relationships/image" Target="../media/image102.png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png"/><Relationship Id="rId20" Type="http://schemas.openxmlformats.org/officeDocument/2006/relationships/image" Target="../media/image95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wmf"/><Relationship Id="rId11" Type="http://schemas.openxmlformats.org/officeDocument/2006/relationships/image" Target="../media/image89.png"/><Relationship Id="rId24" Type="http://schemas.openxmlformats.org/officeDocument/2006/relationships/image" Target="../media/image111.png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108.png"/><Relationship Id="rId23" Type="http://schemas.openxmlformats.org/officeDocument/2006/relationships/image" Target="../media/image110.png"/><Relationship Id="rId10" Type="http://schemas.openxmlformats.org/officeDocument/2006/relationships/image" Target="../media/image106.png"/><Relationship Id="rId19" Type="http://schemas.openxmlformats.org/officeDocument/2006/relationships/image" Target="../media/image109.png"/><Relationship Id="rId4" Type="http://schemas.openxmlformats.org/officeDocument/2006/relationships/image" Target="../media/image13.wmf"/><Relationship Id="rId9" Type="http://schemas.openxmlformats.org/officeDocument/2006/relationships/image" Target="../media/image105.png"/><Relationship Id="rId14" Type="http://schemas.openxmlformats.org/officeDocument/2006/relationships/image" Target="../media/image107.png"/><Relationship Id="rId22" Type="http://schemas.openxmlformats.org/officeDocument/2006/relationships/image" Target="../media/image1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5" Type="http://schemas.openxmlformats.org/officeDocument/2006/relationships/image" Target="../media/image120.png"/><Relationship Id="rId10" Type="http://schemas.openxmlformats.org/officeDocument/2006/relationships/image" Target="../media/image125.png"/><Relationship Id="rId4" Type="http://schemas.openxmlformats.org/officeDocument/2006/relationships/image" Target="../media/image119.png"/><Relationship Id="rId9" Type="http://schemas.openxmlformats.org/officeDocument/2006/relationships/image" Target="../media/image12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7" Type="http://schemas.openxmlformats.org/officeDocument/2006/relationships/image" Target="../media/image139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103.png"/><Relationship Id="rId12" Type="http://schemas.openxmlformats.org/officeDocument/2006/relationships/image" Target="../media/image1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wmf"/><Relationship Id="rId11" Type="http://schemas.openxmlformats.org/officeDocument/2006/relationships/image" Target="../media/image102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89.png"/><Relationship Id="rId4" Type="http://schemas.openxmlformats.org/officeDocument/2006/relationships/image" Target="../media/image13.wmf"/><Relationship Id="rId9" Type="http://schemas.openxmlformats.org/officeDocument/2006/relationships/image" Target="../media/image10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149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103.png"/><Relationship Id="rId12" Type="http://schemas.openxmlformats.org/officeDocument/2006/relationships/image" Target="../media/image1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6.wmf"/><Relationship Id="rId11" Type="http://schemas.openxmlformats.org/officeDocument/2006/relationships/image" Target="../media/image102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89.png"/><Relationship Id="rId4" Type="http://schemas.openxmlformats.org/officeDocument/2006/relationships/image" Target="../media/image13.wmf"/><Relationship Id="rId9" Type="http://schemas.openxmlformats.org/officeDocument/2006/relationships/image" Target="../media/image10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png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11" Type="http://schemas.openxmlformats.org/officeDocument/2006/relationships/image" Target="../media/image20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8.wmf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ctrTitle"/>
              </p:nvPr>
            </p:nvSpPr>
            <p:spPr>
              <a:xfrm>
                <a:off x="934720" y="2378075"/>
                <a:ext cx="10577195" cy="1556385"/>
              </a:xfrm>
            </p:spPr>
            <p:txBody>
              <a:bodyPr>
                <a:noAutofit/>
              </a:bodyPr>
              <a:lstStyle/>
              <a:p>
                <a:pPr eaLnBrk="0" latinLnBrk="0" hangingPunct="0"/>
                <a:r>
                  <a:rPr lang="en-US" altLang="zh-CN" sz="4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ystematic Understanding of Exotic Hadron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4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4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altLang="zh-CN" sz="4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2317), </m:t>
                    </m:r>
                    <m:r>
                      <a:rPr lang="en-US" altLang="zh-CN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altLang="zh-CN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3872), </m:t>
                    </m:r>
                    <m:sSub>
                      <m:sSubPr>
                        <m:ctrlPr>
                          <a:rPr lang="en-US" altLang="zh-CN" sz="4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4400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4400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𝑐</m:t>
                        </m:r>
                      </m:sub>
                    </m:sSub>
                    <m:r>
                      <a:rPr lang="en-US" altLang="zh-CN" sz="4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4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4400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4400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4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3900</m:t>
                    </m:r>
                    <m:r>
                      <a:rPr lang="en-US" altLang="zh-CN" sz="4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)…</m:t>
                    </m:r>
                  </m:oMath>
                </a14:m>
                <a:endParaRPr lang="en-US" altLang="zh-CN" sz="4400" i="1" dirty="0">
                  <a:solidFill>
                    <a:schemeClr val="tx1"/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934720" y="2378075"/>
                <a:ext cx="10577195" cy="1556385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933492" y="4325359"/>
            <a:ext cx="8325016" cy="596498"/>
          </a:xfrm>
        </p:spPr>
        <p:txBody>
          <a:bodyPr>
            <a:noAutofit/>
          </a:bodyPr>
          <a:lstStyle/>
          <a:p>
            <a:r>
              <a:rPr lang="en-US" altLang="zh-CN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a-jun</a:t>
            </a:r>
            <a:r>
              <a:rPr lang="en-US" altLang="zh-CN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u (UCAS)</a:t>
            </a:r>
            <a:endParaRPr lang="en-US" altLang="zh-CN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77618" y="5521864"/>
            <a:ext cx="68066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7030A0"/>
                </a:solidFill>
              </a:rPr>
              <a:t>IWSHSSI</a:t>
            </a:r>
            <a:r>
              <a:rPr lang="zh-CN" altLang="en-US" sz="2000" b="1" dirty="0" smtClean="0">
                <a:solidFill>
                  <a:srgbClr val="7030A0"/>
                </a:solidFill>
              </a:rPr>
              <a:t>     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Nanjing Univ</a:t>
            </a:r>
            <a:r>
              <a:rPr lang="en-US" altLang="zh-CN" sz="2000" b="1" dirty="0">
                <a:solidFill>
                  <a:srgbClr val="7030A0"/>
                </a:solidFill>
              </a:rPr>
              <a:t>.</a:t>
            </a:r>
            <a:r>
              <a:rPr lang="zh-CN" altLang="en-US" sz="2000" b="1" dirty="0" smtClean="0">
                <a:solidFill>
                  <a:srgbClr val="7030A0"/>
                </a:solidFill>
              </a:rPr>
              <a:t>      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2025.10.15      </a:t>
            </a:r>
            <a:r>
              <a:rPr lang="zh-CN" altLang="en-US" sz="2000" b="1" dirty="0" smtClean="0">
                <a:solidFill>
                  <a:srgbClr val="7030A0"/>
                </a:solidFill>
              </a:rPr>
              <a:t>    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2426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5299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FT Introduction</a:t>
            </a:r>
            <a:endParaRPr lang="en-US" altLang="zh-C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492002" y="1217443"/>
            <a:ext cx="6838979" cy="1697418"/>
            <a:chOff x="5760189" y="1131395"/>
            <a:chExt cx="6838979" cy="1697418"/>
          </a:xfrm>
        </p:grpSpPr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5760189" y="1131395"/>
            <a:ext cx="1881018" cy="521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4" name="Equation" r:id="rId3" imgW="19812000" imgH="5486400" progId="Equation.DSMT4">
                    <p:embed/>
                  </p:oleObj>
                </mc:Choice>
                <mc:Fallback>
                  <p:oleObj name="Equation" r:id="rId3" imgW="19812000" imgH="5486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0189" y="1131395"/>
                          <a:ext cx="1881018" cy="5210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7717729" y="1134375"/>
            <a:ext cx="4881439" cy="1694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5" name="Equation" r:id="rId5" imgW="67665600" imgH="23469600" progId="Equation.DSMT4">
                    <p:embed/>
                  </p:oleObj>
                </mc:Choice>
                <mc:Fallback>
                  <p:oleObj name="Equation" r:id="rId5" imgW="67665600" imgH="23469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7729" y="1134375"/>
                          <a:ext cx="4881439" cy="1694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" name="Picture 9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6658" y="2108617"/>
              <a:ext cx="1077343" cy="632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" name="Picture 9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3214" y="1602622"/>
              <a:ext cx="1100229" cy="648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组合 10"/>
          <p:cNvGrpSpPr/>
          <p:nvPr/>
        </p:nvGrpSpPr>
        <p:grpSpPr>
          <a:xfrm>
            <a:off x="257318" y="2981581"/>
            <a:ext cx="7542613" cy="1269027"/>
            <a:chOff x="234158" y="3401228"/>
            <a:chExt cx="7542613" cy="1269027"/>
          </a:xfrm>
        </p:grpSpPr>
        <p:graphicFrame>
          <p:nvGraphicFramePr>
            <p:cNvPr id="39" name="Object 5"/>
            <p:cNvGraphicFramePr>
              <a:graphicFrameLocks noChangeAspect="1"/>
            </p:cNvGraphicFramePr>
            <p:nvPr/>
          </p:nvGraphicFramePr>
          <p:xfrm>
            <a:off x="2239171" y="3422473"/>
            <a:ext cx="5458087" cy="374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6" name="Equation" r:id="rId9" imgW="106375200" imgH="7315200" progId="Equation.DSMT4">
                    <p:embed/>
                  </p:oleObj>
                </mc:Choice>
                <mc:Fallback>
                  <p:oleObj name="Equation" r:id="rId9" imgW="106375200" imgH="7315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171" y="3422473"/>
                          <a:ext cx="5458087" cy="374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5"/>
            <p:cNvGraphicFramePr>
              <a:graphicFrameLocks noChangeAspect="1"/>
            </p:cNvGraphicFramePr>
            <p:nvPr/>
          </p:nvGraphicFramePr>
          <p:xfrm>
            <a:off x="1651796" y="4161682"/>
            <a:ext cx="5950046" cy="508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7" name="Equation" r:id="rId11" imgW="113690400" imgH="9753600" progId="Equation.DSMT4">
                    <p:embed/>
                  </p:oleObj>
                </mc:Choice>
                <mc:Fallback>
                  <p:oleObj name="Equation" r:id="rId11" imgW="113690400" imgH="9753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796" y="4161682"/>
                          <a:ext cx="5950046" cy="508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14"/>
            <p:cNvSpPr>
              <a:spLocks noChangeShapeType="1"/>
            </p:cNvSpPr>
            <p:nvPr/>
          </p:nvSpPr>
          <p:spPr bwMode="auto">
            <a:xfrm>
              <a:off x="2399398" y="3852687"/>
              <a:ext cx="10248" cy="285348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AU"/>
            </a:p>
          </p:txBody>
        </p:sp>
        <p:sp>
          <p:nvSpPr>
            <p:cNvPr id="44" name="Line 15"/>
            <p:cNvSpPr>
              <a:spLocks noChangeShapeType="1"/>
            </p:cNvSpPr>
            <p:nvPr/>
          </p:nvSpPr>
          <p:spPr bwMode="auto">
            <a:xfrm flipH="1">
              <a:off x="3792766" y="3820935"/>
              <a:ext cx="0" cy="307412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AU"/>
            </a:p>
          </p:txBody>
        </p:sp>
        <p:sp>
          <p:nvSpPr>
            <p:cNvPr id="45" name="Line 16"/>
            <p:cNvSpPr>
              <a:spLocks noChangeShapeType="1"/>
            </p:cNvSpPr>
            <p:nvPr/>
          </p:nvSpPr>
          <p:spPr bwMode="auto">
            <a:xfrm>
              <a:off x="6287505" y="3830623"/>
              <a:ext cx="0" cy="331060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AU"/>
            </a:p>
          </p:txBody>
        </p:sp>
        <p:sp>
          <p:nvSpPr>
            <p:cNvPr id="46" name="Rectangle 17"/>
            <p:cNvSpPr>
              <a:spLocks noChangeArrowheads="1"/>
            </p:cNvSpPr>
            <p:nvPr/>
          </p:nvSpPr>
          <p:spPr bwMode="auto">
            <a:xfrm>
              <a:off x="1651796" y="3401228"/>
              <a:ext cx="6124975" cy="1269027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AU" altLang="en-US" sz="1800"/>
            </a:p>
          </p:txBody>
        </p:sp>
        <p:sp>
          <p:nvSpPr>
            <p:cNvPr id="47" name="TextBox 1"/>
            <p:cNvSpPr txBox="1">
              <a:spLocks noChangeArrowheads="1"/>
            </p:cNvSpPr>
            <p:nvPr/>
          </p:nvSpPr>
          <p:spPr bwMode="auto">
            <a:xfrm>
              <a:off x="234158" y="3451048"/>
              <a:ext cx="20161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1800" dirty="0" smtClean="0">
                  <a:solidFill>
                    <a:srgbClr val="FF0000"/>
                  </a:solidFill>
                </a:rPr>
                <a:t>Continuous</a:t>
              </a:r>
              <a:endParaRPr lang="en-AU" alt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48" name="TextBox 19"/>
            <p:cNvSpPr txBox="1">
              <a:spLocks noChangeArrowheads="1"/>
            </p:cNvSpPr>
            <p:nvPr/>
          </p:nvSpPr>
          <p:spPr bwMode="auto">
            <a:xfrm>
              <a:off x="336112" y="4201776"/>
              <a:ext cx="11407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1800" dirty="0">
                  <a:solidFill>
                    <a:srgbClr val="FF0000"/>
                  </a:solidFill>
                </a:rPr>
                <a:t>Discrete</a:t>
              </a:r>
            </a:p>
          </p:txBody>
        </p:sp>
        <p:sp>
          <p:nvSpPr>
            <p:cNvPr id="49" name="Line 15"/>
            <p:cNvSpPr>
              <a:spLocks noChangeShapeType="1"/>
            </p:cNvSpPr>
            <p:nvPr/>
          </p:nvSpPr>
          <p:spPr bwMode="auto">
            <a:xfrm>
              <a:off x="827964" y="3830622"/>
              <a:ext cx="0" cy="297725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AU"/>
            </a:p>
          </p:txBody>
        </p:sp>
      </p:grpSp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685" y="4539637"/>
            <a:ext cx="2621380" cy="989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2" y="4512607"/>
            <a:ext cx="3987122" cy="10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10"/>
              <p:cNvSpPr txBox="1"/>
              <p:nvPr/>
            </p:nvSpPr>
            <p:spPr>
              <a:xfrm>
                <a:off x="89197" y="5835188"/>
                <a:ext cx="37208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𝐼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) |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Ψ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&gt; 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= 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𝐸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 | </m:t>
                      </m:r>
                      <m:r>
                        <m:rPr>
                          <m:sty m:val="p"/>
                        </m:rPr>
                        <a:rPr lang="en-US" sz="2400" i="0" dirty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Ψ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&gt;</m:t>
                      </m:r>
                    </m:oMath>
                  </m:oMathPara>
                </a14:m>
                <a:endParaRPr lang="en-AU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97" y="5835188"/>
                <a:ext cx="3720803" cy="461665"/>
              </a:xfrm>
              <a:prstGeom prst="rect">
                <a:avLst/>
              </a:prstGeom>
              <a:blipFill rotWithShape="1">
                <a:blip r:embed="rId15"/>
                <a:stretch>
                  <a:fillRect l="-8" t="-37" b="-6831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13"/>
          <p:cNvSpPr txBox="1"/>
          <p:nvPr/>
        </p:nvSpPr>
        <p:spPr>
          <a:xfrm>
            <a:off x="4008054" y="5899001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igen-Value</a:t>
            </a: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4" name="Straight Arrow Connector 14"/>
          <p:cNvCxnSpPr/>
          <p:nvPr/>
        </p:nvCxnSpPr>
        <p:spPr>
          <a:xfrm flipH="1">
            <a:off x="5418287" y="6073032"/>
            <a:ext cx="360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15"/>
          <p:cNvSpPr txBox="1"/>
          <p:nvPr/>
        </p:nvSpPr>
        <p:spPr>
          <a:xfrm>
            <a:off x="5935049" y="5737740"/>
            <a:ext cx="1243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attice Spectrum </a:t>
            </a: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 flipV="1">
            <a:off x="7625002" y="2194665"/>
            <a:ext cx="958559" cy="1238375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8716297" y="1371600"/>
            <a:ext cx="312665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est way, not project to the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re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no moving system, ……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re detail information:</a:t>
            </a:r>
          </a:p>
          <a:p>
            <a:endParaRPr lang="en-US" altLang="zh-CN" dirty="0" smtClean="0"/>
          </a:p>
          <a:p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ng Yu, </a:t>
            </a:r>
            <a:r>
              <a:rPr lang="en-US" altLang="zh-CN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ang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Juan Wang, </a:t>
            </a:r>
            <a:r>
              <a:rPr lang="en-US" altLang="zh-CN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a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Jun Wu, </a:t>
            </a:r>
            <a:r>
              <a:rPr lang="en-US" altLang="zh-CN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i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ang, JHEP04(2025)108</a:t>
            </a:r>
          </a:p>
          <a:p>
            <a:endParaRPr lang="en-US" altLang="zh-CN" dirty="0"/>
          </a:p>
          <a:p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n </a:t>
            </a:r>
            <a:r>
              <a:rPr lang="en-US" altLang="zh-CN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, </a:t>
            </a:r>
            <a:r>
              <a:rPr lang="en-US" altLang="zh-CN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a</a:t>
            </a:r>
            <a:r>
              <a:rPr lang="en-US" altLang="zh-CN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Jun Wu,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-S.H. </a:t>
            </a:r>
            <a:r>
              <a:rPr lang="en-US" altLang="zh-CN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e,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D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ng, </a:t>
            </a:r>
            <a:r>
              <a:rPr lang="en-US" altLang="zh-CN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HEP</a:t>
            </a:r>
            <a:r>
              <a:rPr lang="en-US" altLang="zh-CN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(2024)178</a:t>
            </a:r>
            <a:endParaRPr lang="en-US" altLang="zh-CN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051835" y="217131"/>
            <a:ext cx="514016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of HEFT</a:t>
            </a:r>
            <a:endParaRPr lang="en-US" altLang="zh-CN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867653" y="1404591"/>
            <a:ext cx="4921092" cy="4465422"/>
            <a:chOff x="205122" y="1501987"/>
            <a:chExt cx="4921092" cy="4465422"/>
          </a:xfrm>
        </p:grpSpPr>
        <p:sp>
          <p:nvSpPr>
            <p:cNvPr id="8" name="TextBox 3"/>
            <p:cNvSpPr txBox="1"/>
            <p:nvPr/>
          </p:nvSpPr>
          <p:spPr>
            <a:xfrm>
              <a:off x="2489241" y="3695038"/>
              <a:ext cx="198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FT</a:t>
              </a:r>
              <a:endParaRPr lang="en-AU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4"/>
            <p:cNvSpPr txBox="1"/>
            <p:nvPr/>
          </p:nvSpPr>
          <p:spPr>
            <a:xfrm>
              <a:off x="3745728" y="5321078"/>
              <a:ext cx="13804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Lattice Spectrum</a:t>
              </a:r>
            </a:p>
          </p:txBody>
        </p:sp>
        <p:sp>
          <p:nvSpPr>
            <p:cNvPr id="10" name="Right Arrow 11"/>
            <p:cNvSpPr/>
            <p:nvPr/>
          </p:nvSpPr>
          <p:spPr>
            <a:xfrm rot="16200000">
              <a:off x="2387452" y="2616878"/>
              <a:ext cx="1362723" cy="609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" name="Right Arrow 19"/>
            <p:cNvSpPr/>
            <p:nvPr/>
          </p:nvSpPr>
          <p:spPr>
            <a:xfrm rot="2801354">
              <a:off x="3381422" y="4387924"/>
              <a:ext cx="1362723" cy="609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2" name="Right Arrow 20"/>
            <p:cNvSpPr/>
            <p:nvPr/>
          </p:nvSpPr>
          <p:spPr>
            <a:xfrm rot="7928479">
              <a:off x="1399477" y="4383059"/>
              <a:ext cx="1362723" cy="609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3" name="TextBox 30"/>
            <p:cNvSpPr txBox="1"/>
            <p:nvPr/>
          </p:nvSpPr>
          <p:spPr>
            <a:xfrm>
              <a:off x="1011413" y="1501987"/>
              <a:ext cx="41148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Resonance</a:t>
              </a:r>
              <a:r>
                <a:rPr lang="en-US" altLang="zh-CN" dirty="0"/>
                <a:t> </a:t>
              </a: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Mass , Width, Pole position, Coupling)</a:t>
              </a:r>
              <a:endParaRPr lang="en-AU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5"/>
            <p:cNvSpPr txBox="1"/>
            <p:nvPr/>
          </p:nvSpPr>
          <p:spPr>
            <a:xfrm>
              <a:off x="205122" y="5040074"/>
              <a:ext cx="146531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T matrix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Phase Shifts, inelasticity)</a:t>
              </a:r>
              <a:endParaRPr lang="en-AU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Box 2"/>
          <p:cNvSpPr txBox="1"/>
          <p:nvPr/>
        </p:nvSpPr>
        <p:spPr>
          <a:xfrm>
            <a:off x="140541" y="0"/>
            <a:ext cx="7042546" cy="6632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AU" sz="900" b="1" dirty="0">
                <a:latin typeface="Arial" panose="020B0604020202020204" pitchFamily="34" charset="0"/>
                <a:cs typeface="Arial" panose="020B0604020202020204" pitchFamily="34" charset="0"/>
              </a:rPr>
              <a:t>Finite-volume matrix Hamiltonian model for </a:t>
            </a:r>
            <a:r>
              <a:rPr lang="en-AU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 </a:t>
            </a:r>
            <a:r>
              <a:rPr lang="el-GR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Δ→</a:t>
            </a:r>
            <a:r>
              <a:rPr lang="en-AU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el-GR" sz="900" b="1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AU" sz="900" b="1" dirty="0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endParaRPr lang="en-US" sz="9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     J.M.M. Hall, A.C.-P. Hsu, D.B. </a:t>
            </a:r>
            <a:r>
              <a:rPr lang="en-US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inweber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.W.Thomas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, R.D. Young</a:t>
            </a:r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AU" sz="9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ys.Rev</a:t>
            </a:r>
            <a:r>
              <a:rPr lang="en-AU" sz="900" b="1" dirty="0">
                <a:latin typeface="Arial" panose="020B0604020202020204" pitchFamily="34" charset="0"/>
                <a:cs typeface="Arial" panose="020B0604020202020204" pitchFamily="34" charset="0"/>
              </a:rPr>
              <a:t>. D87 (2013) no.9, </a:t>
            </a:r>
            <a:r>
              <a:rPr lang="en-AU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94510</a:t>
            </a:r>
            <a:endParaRPr lang="en-US" sz="9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AU" sz="900" b="1" dirty="0">
                <a:latin typeface="Arial" panose="020B0604020202020204" pitchFamily="34" charset="0"/>
                <a:cs typeface="Arial" panose="020B0604020202020204" pitchFamily="34" charset="0"/>
              </a:rPr>
              <a:t>Finite-volume Hamiltonian method for coupled-channels interactions in lattice </a:t>
            </a:r>
            <a:r>
              <a:rPr lang="en-AU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CD</a:t>
            </a:r>
          </a:p>
          <a:p>
            <a:r>
              <a:rPr lang="en-AU" sz="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a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-Jun Wu, T.-</a:t>
            </a:r>
            <a:r>
              <a:rPr lang="en-US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.H.Lee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.W.Thomas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, R.D. Young   </a:t>
            </a:r>
            <a:r>
              <a:rPr lang="en-AU" sz="9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ys.Rev</a:t>
            </a:r>
            <a:r>
              <a:rPr lang="en-AU" sz="900" b="1" dirty="0">
                <a:latin typeface="Arial" panose="020B0604020202020204" pitchFamily="34" charset="0"/>
                <a:cs typeface="Arial" panose="020B0604020202020204" pitchFamily="34" charset="0"/>
              </a:rPr>
              <a:t>. C90 (2014) no.5, </a:t>
            </a:r>
            <a:r>
              <a:rPr lang="en-AU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55206 </a:t>
            </a:r>
            <a:endParaRPr lang="en-AU" sz="9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n-NO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AU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Lattice QCD Evidence that the Λ(1405) Resonance is an </a:t>
            </a:r>
            <a:r>
              <a:rPr lang="en-AU" altLang="zh-CN" sz="900" b="1" dirty="0" err="1">
                <a:latin typeface="Arial" panose="020B0604020202020204" pitchFamily="34" charset="0"/>
                <a:cs typeface="Arial" panose="020B0604020202020204" pitchFamily="34" charset="0"/>
              </a:rPr>
              <a:t>Antikaon</a:t>
            </a:r>
            <a:r>
              <a:rPr lang="en-AU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-Nucleon Molecule</a:t>
            </a:r>
          </a:p>
          <a:p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      J.M.M. Hall, W. </a:t>
            </a:r>
            <a:r>
              <a:rPr lang="en-US" altLang="zh-CN" sz="700" dirty="0" err="1">
                <a:latin typeface="Arial" panose="020B0604020202020204" pitchFamily="34" charset="0"/>
                <a:cs typeface="Arial" panose="020B0604020202020204" pitchFamily="34" charset="0"/>
              </a:rPr>
              <a:t>Kamleh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, D. B. </a:t>
            </a:r>
            <a:r>
              <a:rPr lang="en-US" altLang="zh-CN" sz="700" dirty="0" err="1">
                <a:latin typeface="Arial" panose="020B0604020202020204" pitchFamily="34" charset="0"/>
                <a:cs typeface="Arial" panose="020B0604020202020204" pitchFamily="34" charset="0"/>
              </a:rPr>
              <a:t>Leinweber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, Benjamin J. Menadue, Benjamin J. Owen, </a:t>
            </a:r>
            <a:r>
              <a:rPr lang="en-US" altLang="zh-CN" sz="700" dirty="0" err="1">
                <a:latin typeface="Arial" panose="020B0604020202020204" pitchFamily="34" charset="0"/>
                <a:cs typeface="Arial" panose="020B0604020202020204" pitchFamily="34" charset="0"/>
              </a:rPr>
              <a:t>A.W.Thomas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, R.D. Young </a:t>
            </a:r>
            <a:r>
              <a:rPr lang="nn-NO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Phys.Rev.Lett. 114 (2015) no.13, </a:t>
            </a:r>
            <a:r>
              <a:rPr lang="nn-NO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32002</a:t>
            </a:r>
            <a:endParaRPr lang="en-US" sz="9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AU" sz="900" b="1" dirty="0">
                <a:latin typeface="Arial" panose="020B0604020202020204" pitchFamily="34" charset="0"/>
                <a:cs typeface="Arial" panose="020B0604020202020204" pitchFamily="34" charset="0"/>
              </a:rPr>
              <a:t>Hamiltonian effective field theory study of the </a:t>
            </a:r>
            <a:r>
              <a:rPr lang="en-AU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AU" sz="900" b="1" dirty="0">
                <a:latin typeface="Arial" panose="020B0604020202020204" pitchFamily="34" charset="0"/>
                <a:cs typeface="Arial" panose="020B0604020202020204" pitchFamily="34" charset="0"/>
              </a:rPr>
              <a:t>∗(1535) resonance in lattice </a:t>
            </a:r>
            <a:r>
              <a:rPr lang="en-AU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CD</a:t>
            </a:r>
          </a:p>
          <a:p>
            <a:r>
              <a:rPr lang="en-AU" sz="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Zhan-Wei Liu, Waseem </a:t>
            </a:r>
            <a:r>
              <a:rPr lang="en-US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mleh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, Derek B. </a:t>
            </a:r>
            <a:r>
              <a:rPr lang="en-US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inweber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, Finn M. Stokes, Anthony W. Thomas, </a:t>
            </a:r>
            <a:r>
              <a:rPr lang="en-US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a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-Jun Wu</a:t>
            </a:r>
            <a:r>
              <a:rPr lang="nn-NO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nn-NO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hys.Rev.Lett</a:t>
            </a:r>
            <a:r>
              <a:rPr lang="nn-NO" sz="900" b="1" dirty="0">
                <a:latin typeface="Arial" panose="020B0604020202020204" pitchFamily="34" charset="0"/>
                <a:cs typeface="Arial" panose="020B0604020202020204" pitchFamily="34" charset="0"/>
              </a:rPr>
              <a:t>. 116 (2016) no.8, </a:t>
            </a:r>
            <a:r>
              <a:rPr lang="nn-NO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82004</a:t>
            </a:r>
          </a:p>
          <a:p>
            <a:r>
              <a:rPr lang="en-US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AU" sz="900" b="1" dirty="0">
                <a:latin typeface="Arial" panose="020B0604020202020204" pitchFamily="34" charset="0"/>
                <a:cs typeface="Arial" panose="020B0604020202020204" pitchFamily="34" charset="0"/>
              </a:rPr>
              <a:t>Hamiltonian effective field theory study of the </a:t>
            </a:r>
            <a:r>
              <a:rPr lang="en-AU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AU" sz="900" b="1" dirty="0">
                <a:latin typeface="Arial" panose="020B0604020202020204" pitchFamily="34" charset="0"/>
                <a:cs typeface="Arial" panose="020B0604020202020204" pitchFamily="34" charset="0"/>
              </a:rPr>
              <a:t>∗(1440) resonance in lattice </a:t>
            </a:r>
            <a:r>
              <a:rPr lang="en-AU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CD</a:t>
            </a:r>
          </a:p>
          <a:p>
            <a:r>
              <a:rPr lang="en-AU" sz="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Zhan-Wei 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Liu, Waseem </a:t>
            </a:r>
            <a:r>
              <a:rPr lang="en-US" sz="700" dirty="0" err="1">
                <a:latin typeface="Arial" panose="020B0604020202020204" pitchFamily="34" charset="0"/>
                <a:cs typeface="Arial" panose="020B0604020202020204" pitchFamily="34" charset="0"/>
              </a:rPr>
              <a:t>Kamleh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, Derek B. </a:t>
            </a:r>
            <a:r>
              <a:rPr lang="en-US" sz="700" dirty="0" err="1">
                <a:latin typeface="Arial" panose="020B0604020202020204" pitchFamily="34" charset="0"/>
                <a:cs typeface="Arial" panose="020B0604020202020204" pitchFamily="34" charset="0"/>
              </a:rPr>
              <a:t>Leinweber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, Finn M. Stokes, Anthony W. Thomas, </a:t>
            </a:r>
            <a:r>
              <a:rPr lang="en-US" sz="700" dirty="0" err="1">
                <a:latin typeface="Arial" panose="020B0604020202020204" pitchFamily="34" charset="0"/>
                <a:cs typeface="Arial" panose="020B0604020202020204" pitchFamily="34" charset="0"/>
              </a:rPr>
              <a:t>Jia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-Jun 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Wu </a:t>
            </a:r>
            <a:r>
              <a:rPr lang="en-AU" sz="9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ys.Rev</a:t>
            </a:r>
            <a:r>
              <a:rPr lang="en-AU" sz="900" b="1" dirty="0">
                <a:latin typeface="Arial" panose="020B0604020202020204" pitchFamily="34" charset="0"/>
                <a:cs typeface="Arial" panose="020B0604020202020204" pitchFamily="34" charset="0"/>
              </a:rPr>
              <a:t>. D95 (2017) no.3, 034034</a:t>
            </a:r>
            <a:endParaRPr lang="en-AU" sz="9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900" b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AU" sz="900" b="1" dirty="0">
                <a:latin typeface="Arial" panose="020B0604020202020204" pitchFamily="34" charset="0"/>
                <a:cs typeface="Arial" panose="020B0604020202020204" pitchFamily="34" charset="0"/>
              </a:rPr>
              <a:t>Structure of the </a:t>
            </a:r>
            <a:r>
              <a:rPr lang="en-AU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Λ(1405</a:t>
            </a:r>
            <a:r>
              <a:rPr lang="en-AU" sz="900" b="1" dirty="0">
                <a:latin typeface="Arial" panose="020B0604020202020204" pitchFamily="34" charset="0"/>
                <a:cs typeface="Arial" panose="020B0604020202020204" pitchFamily="34" charset="0"/>
              </a:rPr>
              <a:t>) from Hamiltonian effective field theory</a:t>
            </a:r>
            <a:endParaRPr lang="en-US" sz="9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     Zhan-Wei 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Liu, 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Jonathan M.M. Hall, 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Derek B. </a:t>
            </a:r>
            <a:r>
              <a:rPr lang="en-US" sz="700" dirty="0" err="1">
                <a:latin typeface="Arial" panose="020B0604020202020204" pitchFamily="34" charset="0"/>
                <a:cs typeface="Arial" panose="020B0604020202020204" pitchFamily="34" charset="0"/>
              </a:rPr>
              <a:t>Leinweber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Anthony 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W. Thomas, </a:t>
            </a:r>
            <a:r>
              <a:rPr lang="en-US" sz="700" dirty="0" err="1">
                <a:latin typeface="Arial" panose="020B0604020202020204" pitchFamily="34" charset="0"/>
                <a:cs typeface="Arial" panose="020B0604020202020204" pitchFamily="34" charset="0"/>
              </a:rPr>
              <a:t>Jia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-Jun 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Wu  </a:t>
            </a:r>
            <a:r>
              <a:rPr lang="en-AU" sz="9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ys.Rev</a:t>
            </a:r>
            <a:r>
              <a:rPr lang="en-AU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D95 (2017) no.1, 014506</a:t>
            </a:r>
            <a:r>
              <a:rPr lang="en-AU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r>
              <a:rPr lang="en-US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7. </a:t>
            </a:r>
            <a:r>
              <a:rPr lang="en-AU" sz="900" b="1" dirty="0">
                <a:latin typeface="Arial" panose="020B0604020202020204" pitchFamily="34" charset="0"/>
                <a:cs typeface="Arial" panose="020B0604020202020204" pitchFamily="34" charset="0"/>
              </a:rPr>
              <a:t>Nucleon resonance structure in the finite volume of lattice </a:t>
            </a:r>
            <a:r>
              <a:rPr lang="en-AU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CD</a:t>
            </a:r>
          </a:p>
          <a:p>
            <a:r>
              <a:rPr lang="en-AU" sz="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a-jun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 Wu, H. </a:t>
            </a:r>
            <a:r>
              <a:rPr lang="en-US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mano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, T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.-</a:t>
            </a:r>
            <a:r>
              <a:rPr lang="en-US" sz="700" dirty="0" err="1">
                <a:latin typeface="Arial" panose="020B0604020202020204" pitchFamily="34" charset="0"/>
                <a:cs typeface="Arial" panose="020B0604020202020204" pitchFamily="34" charset="0"/>
              </a:rPr>
              <a:t>S.H.Lee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, Derek 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700" dirty="0" err="1">
                <a:latin typeface="Arial" panose="020B0604020202020204" pitchFamily="34" charset="0"/>
                <a:cs typeface="Arial" panose="020B0604020202020204" pitchFamily="34" charset="0"/>
              </a:rPr>
              <a:t>Leinweber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, Anthony W. Thomas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9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ys.Rev</a:t>
            </a:r>
            <a:r>
              <a:rPr lang="en-AU" sz="900" b="1" dirty="0">
                <a:latin typeface="Arial" panose="020B0604020202020204" pitchFamily="34" charset="0"/>
                <a:cs typeface="Arial" panose="020B0604020202020204" pitchFamily="34" charset="0"/>
              </a:rPr>
              <a:t>. D95 (2017) no.11, 114507</a:t>
            </a:r>
            <a:r>
              <a:rPr lang="en-AU" sz="9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en-AU" sz="9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8. </a:t>
            </a:r>
            <a:r>
              <a:rPr lang="en-AU" sz="900" b="1" dirty="0">
                <a:latin typeface="Arial" panose="020B0604020202020204" pitchFamily="34" charset="0"/>
                <a:cs typeface="Arial" panose="020B0604020202020204" pitchFamily="34" charset="0"/>
              </a:rPr>
              <a:t>Structure of the Roper Resonance from Lattice QCD </a:t>
            </a:r>
            <a:r>
              <a:rPr lang="en-AU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straints</a:t>
            </a:r>
          </a:p>
          <a:p>
            <a:r>
              <a:rPr lang="en-AU" sz="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a-jun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Wu, 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Derek 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700" dirty="0" err="1">
                <a:latin typeface="Arial" panose="020B0604020202020204" pitchFamily="34" charset="0"/>
                <a:cs typeface="Arial" panose="020B0604020202020204" pitchFamily="34" charset="0"/>
              </a:rPr>
              <a:t>Leinweber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, Zhan-</a:t>
            </a:r>
            <a:r>
              <a:rPr lang="en-US" sz="700" dirty="0" err="1">
                <a:latin typeface="Arial" panose="020B0604020202020204" pitchFamily="34" charset="0"/>
                <a:cs typeface="Arial" panose="020B0604020202020204" pitchFamily="34" charset="0"/>
              </a:rPr>
              <a:t>wei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 Liu, </a:t>
            </a:r>
            <a:r>
              <a:rPr lang="en-US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Anthony </a:t>
            </a:r>
            <a:r>
              <a:rPr lang="en-US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.</a:t>
            </a:r>
            <a:r>
              <a:rPr lang="en-US" altLang="zh-CN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omas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900" b="1" dirty="0" err="1">
                <a:latin typeface="Arial" panose="020B0604020202020204" pitchFamily="34" charset="0"/>
                <a:cs typeface="Arial" panose="020B0604020202020204" pitchFamily="34" charset="0"/>
              </a:rPr>
              <a:t>Phys.Rev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. D97(2018) no.9, </a:t>
            </a:r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94509</a:t>
            </a:r>
            <a:endParaRPr lang="en-US" altLang="zh-CN" sz="9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AU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900" b="1" dirty="0" err="1">
                <a:latin typeface="Arial" panose="020B0604020202020204" pitchFamily="34" charset="0"/>
                <a:cs typeface="Arial" panose="020B0604020202020204" pitchFamily="34" charset="0"/>
              </a:rPr>
              <a:t>Kaonic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Hydrogen and Deuterium in Hamiltonian Effective Field Theory</a:t>
            </a:r>
            <a:endParaRPr lang="en-AU" altLang="zh-CN" sz="9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AU" altLang="zh-CN" sz="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Zhan-</a:t>
            </a:r>
            <a:r>
              <a:rPr lang="en-US" altLang="zh-CN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Liu, </a:t>
            </a:r>
            <a:r>
              <a:rPr lang="en-US" altLang="zh-CN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a-jun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Wu, Derek B. </a:t>
            </a:r>
            <a:r>
              <a:rPr lang="en-US" altLang="zh-CN" sz="700" dirty="0" err="1">
                <a:latin typeface="Arial" panose="020B0604020202020204" pitchFamily="34" charset="0"/>
                <a:cs typeface="Arial" panose="020B0604020202020204" pitchFamily="34" charset="0"/>
              </a:rPr>
              <a:t>Leinweber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Anthony 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W. 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Thomas    </a:t>
            </a:r>
            <a:r>
              <a:rPr lang="en-US" altLang="zh-CN" sz="900" b="1" dirty="0" err="1">
                <a:latin typeface="Arial" panose="020B0604020202020204" pitchFamily="34" charset="0"/>
                <a:cs typeface="Arial" panose="020B0604020202020204" pitchFamily="34" charset="0"/>
              </a:rPr>
              <a:t>Phys.Lett.B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808(2020),135652</a:t>
            </a:r>
            <a:endParaRPr lang="en-US" sz="9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0.</a:t>
            </a:r>
            <a:r>
              <a:rPr lang="en-AU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Partial Wave Mixing in Hamiltonian Effective Field </a:t>
            </a:r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ory</a:t>
            </a:r>
            <a:r>
              <a:rPr lang="en-AU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AU" altLang="zh-CN" sz="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AU" altLang="zh-CN" sz="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altLang="zh-CN" sz="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Yan Li, </a:t>
            </a:r>
            <a:r>
              <a:rPr lang="en-US" altLang="zh-CN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a-jun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Wu, Curtis D. </a:t>
            </a:r>
            <a:r>
              <a:rPr lang="en-US" altLang="zh-CN" sz="700" dirty="0" err="1">
                <a:latin typeface="Arial" panose="020B0604020202020204" pitchFamily="34" charset="0"/>
                <a:cs typeface="Arial" panose="020B0604020202020204" pitchFamily="34" charset="0"/>
              </a:rPr>
              <a:t>Abell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Derek 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altLang="zh-CN" sz="700" dirty="0" err="1">
                <a:latin typeface="Arial" panose="020B0604020202020204" pitchFamily="34" charset="0"/>
                <a:cs typeface="Arial" panose="020B0604020202020204" pitchFamily="34" charset="0"/>
              </a:rPr>
              <a:t>Leinweber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Anthony W. 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Thomas </a:t>
            </a:r>
            <a:r>
              <a:rPr lang="en-US" altLang="zh-CN" sz="900" b="1" dirty="0" err="1">
                <a:latin typeface="Arial" panose="020B0604020202020204" pitchFamily="34" charset="0"/>
                <a:cs typeface="Arial" panose="020B0604020202020204" pitchFamily="34" charset="0"/>
              </a:rPr>
              <a:t>Phys.Rev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. D101(2020) </a:t>
            </a:r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.11,114501</a:t>
            </a:r>
            <a:endParaRPr lang="en-US" altLang="zh-CN" sz="900" dirty="0"/>
          </a:p>
          <a:p>
            <a:r>
              <a:rPr lang="en-US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.</a:t>
            </a:r>
            <a:r>
              <a:rPr lang="en-AU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Hamiltonian effective field theory in elongated or moving finite volume</a:t>
            </a:r>
            <a:r>
              <a:rPr lang="en-AU" altLang="zh-CN" sz="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r>
              <a:rPr lang="en-AU" altLang="zh-CN" sz="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altLang="zh-CN" sz="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Yan 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Li, </a:t>
            </a:r>
            <a:r>
              <a:rPr lang="en-US" altLang="zh-CN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a-jun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Wu, Derek B. </a:t>
            </a:r>
            <a:r>
              <a:rPr lang="en-US" altLang="zh-CN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inweber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Anthony W. 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Thomas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 </a:t>
            </a:r>
            <a:r>
              <a:rPr lang="en-US" altLang="zh-CN" sz="900" b="1" dirty="0" err="1">
                <a:latin typeface="Arial" panose="020B0604020202020204" pitchFamily="34" charset="0"/>
                <a:cs typeface="Arial" panose="020B0604020202020204" pitchFamily="34" charset="0"/>
              </a:rPr>
              <a:t>Phys.Rev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. D103(2021) no.9, </a:t>
            </a:r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94518</a:t>
            </a:r>
          </a:p>
          <a:p>
            <a:r>
              <a:rPr lang="en-US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2.</a:t>
            </a:r>
            <a:r>
              <a:rPr lang="en-AU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900" b="1" dirty="0" err="1">
                <a:latin typeface="Arial" panose="020B0604020202020204" pitchFamily="34" charset="0"/>
                <a:cs typeface="Arial" panose="020B0604020202020204" pitchFamily="34" charset="0"/>
              </a:rPr>
              <a:t>Regularisation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altLang="zh-CN" sz="900" b="1" dirty="0" err="1">
                <a:latin typeface="Arial" panose="020B0604020202020204" pitchFamily="34" charset="0"/>
                <a:cs typeface="Arial" panose="020B0604020202020204" pitchFamily="34" charset="0"/>
              </a:rPr>
              <a:t>Nonperturbative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Extensions of Effective Field Theory</a:t>
            </a:r>
            <a:r>
              <a:rPr lang="en-AU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endParaRPr lang="en-AU" altLang="zh-CN" sz="9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AU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Curtis 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altLang="zh-CN" sz="700" dirty="0" err="1">
                <a:latin typeface="Arial" panose="020B0604020202020204" pitchFamily="34" charset="0"/>
                <a:cs typeface="Arial" panose="020B0604020202020204" pitchFamily="34" charset="0"/>
              </a:rPr>
              <a:t>Abell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, Derek B. </a:t>
            </a:r>
            <a:r>
              <a:rPr lang="en-US" altLang="zh-CN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inweber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Anthony W. 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Thomas, </a:t>
            </a:r>
            <a:r>
              <a:rPr lang="en-US" altLang="zh-CN" sz="700" dirty="0" err="1">
                <a:latin typeface="Arial" panose="020B0604020202020204" pitchFamily="34" charset="0"/>
                <a:cs typeface="Arial" panose="020B0604020202020204" pitchFamily="34" charset="0"/>
              </a:rPr>
              <a:t>Jia-jun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 Wu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altLang="zh-CN" sz="900" b="1" dirty="0" err="1">
                <a:latin typeface="Arial" panose="020B0604020202020204" pitchFamily="34" charset="0"/>
                <a:cs typeface="Arial" panose="020B0604020202020204" pitchFamily="34" charset="0"/>
              </a:rPr>
              <a:t>Phys.Rev</a:t>
            </a:r>
            <a:r>
              <a:rPr lang="en-AU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. D106 (2022) no.3, </a:t>
            </a:r>
            <a:r>
              <a:rPr lang="en-AU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34506</a:t>
            </a:r>
            <a:endParaRPr lang="en-US" altLang="zh-CN" sz="9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3.</a:t>
            </a:r>
            <a:r>
              <a:rPr lang="en-AU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Novel Coupled Channel Framework Connecting the Quark Model and Lattice QCD for the Near-threshold Ds </a:t>
            </a:r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ates</a:t>
            </a:r>
            <a:r>
              <a:rPr lang="en-AU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r>
              <a:rPr lang="en-AU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hi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 Yang, </a:t>
            </a:r>
            <a:r>
              <a:rPr lang="en-US" altLang="zh-CN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ang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-Juan Wang, </a:t>
            </a:r>
            <a:r>
              <a:rPr lang="en-US" altLang="zh-CN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a-jun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 Wu, Shi-</a:t>
            </a:r>
            <a:r>
              <a:rPr lang="en-US" altLang="zh-CN" sz="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</a:t>
            </a:r>
            <a:r>
              <a:rPr lang="en-US" altLang="zh-CN" sz="700" dirty="0" smtClean="0">
                <a:latin typeface="Arial" panose="020B0604020202020204" pitchFamily="34" charset="0"/>
                <a:cs typeface="Arial" panose="020B0604020202020204" pitchFamily="34" charset="0"/>
              </a:rPr>
              <a:t> Zhu, Makoto Oka   </a:t>
            </a:r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hys.Rev.Lett.128(2022),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112001</a:t>
            </a:r>
          </a:p>
          <a:p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14.</a:t>
            </a:r>
            <a:r>
              <a:rPr lang="en-AU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The investigations of the P-wave </a:t>
            </a:r>
            <a:r>
              <a:rPr lang="en-US" altLang="zh-CN" sz="900" b="1" dirty="0" err="1">
                <a:latin typeface="Arial" panose="020B0604020202020204" pitchFamily="34" charset="0"/>
                <a:cs typeface="Arial" panose="020B0604020202020204" pitchFamily="34" charset="0"/>
              </a:rPr>
              <a:t>Bs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​ states combining quark model and lattice QCD in the coupled channel framework </a:t>
            </a:r>
            <a:endParaRPr lang="en-US" altLang="zh-CN" sz="9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700" dirty="0" err="1">
                <a:latin typeface="Arial" panose="020B0604020202020204" pitchFamily="34" charset="0"/>
                <a:cs typeface="Arial" panose="020B0604020202020204" pitchFamily="34" charset="0"/>
              </a:rPr>
              <a:t>Zhi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 Yang, </a:t>
            </a:r>
            <a:r>
              <a:rPr lang="en-US" altLang="zh-CN" sz="700" dirty="0" err="1">
                <a:latin typeface="Arial" panose="020B0604020202020204" pitchFamily="34" charset="0"/>
                <a:cs typeface="Arial" panose="020B0604020202020204" pitchFamily="34" charset="0"/>
              </a:rPr>
              <a:t>Guang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-Juan Wang, </a:t>
            </a:r>
            <a:r>
              <a:rPr lang="en-US" altLang="zh-CN" sz="700" dirty="0" err="1">
                <a:latin typeface="Arial" panose="020B0604020202020204" pitchFamily="34" charset="0"/>
                <a:cs typeface="Arial" panose="020B0604020202020204" pitchFamily="34" charset="0"/>
              </a:rPr>
              <a:t>Jia-jun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 Wu, Shi-</a:t>
            </a:r>
            <a:r>
              <a:rPr lang="en-US" altLang="zh-CN" sz="700" dirty="0" err="1">
                <a:latin typeface="Arial" panose="020B0604020202020204" pitchFamily="34" charset="0"/>
                <a:cs typeface="Arial" panose="020B0604020202020204" pitchFamily="34" charset="0"/>
              </a:rPr>
              <a:t>lin</a:t>
            </a:r>
            <a:r>
              <a:rPr lang="en-US" altLang="zh-CN" sz="700" dirty="0">
                <a:latin typeface="Arial" panose="020B0604020202020204" pitchFamily="34" charset="0"/>
                <a:cs typeface="Arial" panose="020B0604020202020204" pitchFamily="34" charset="0"/>
              </a:rPr>
              <a:t> Zhu, Makoto Oka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JHEP01 (2023) 058</a:t>
            </a:r>
          </a:p>
          <a:p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5. Effects of multiple single-particle basis states in scattering systems</a:t>
            </a:r>
          </a:p>
          <a:p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Curtis D. </a:t>
            </a:r>
            <a:r>
              <a:rPr lang="en-US" altLang="zh-CN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ell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Derek B. </a:t>
            </a:r>
            <a:r>
              <a:rPr lang="en-US" altLang="zh-CN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inweber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Anthony W. Thomas, </a:t>
            </a:r>
            <a:r>
              <a:rPr lang="en-US" altLang="zh-CN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a-jun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Wu 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nals Phys. 459(2023) 169531</a:t>
            </a:r>
          </a:p>
          <a:p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6. 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Low-lying odd-parity nucleon resonances as quark-model like states     </a:t>
            </a:r>
            <a:r>
              <a:rPr lang="en-AU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AU" altLang="zh-CN" sz="9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AU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Curtis 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Abell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, Derek B. 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Leinweber</a:t>
            </a:r>
            <a:r>
              <a:rPr lang="en-US" altLang="zh-CN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, Zhan-Wei Liu, 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Anthony W. Thomas, 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Jia-jun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 Wu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D</a:t>
            </a:r>
            <a:r>
              <a:rPr lang="en-US" altLang="zh-CN" sz="800" b="1" dirty="0">
                <a:latin typeface="Arial" panose="020B0604020202020204" pitchFamily="34" charset="0"/>
                <a:cs typeface="Arial" panose="020B0604020202020204" pitchFamily="34" charset="0"/>
              </a:rPr>
              <a:t> 108 (2023) 9, 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94519</a:t>
            </a:r>
            <a:endParaRPr lang="en-US" altLang="zh-CN" sz="9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7. 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Investigation on the bottom analogs </a:t>
            </a:r>
            <a:r>
              <a:rPr lang="en-US" altLang="zh-CN" sz="9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bb</a:t>
            </a:r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of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altLang="zh-CN" sz="900" b="1" dirty="0" err="1">
                <a:latin typeface="Arial" panose="020B0604020202020204" pitchFamily="34" charset="0"/>
                <a:cs typeface="Arial" panose="020B0604020202020204" pitchFamily="34" charset="0"/>
              </a:rPr>
              <a:t>Tcc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b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AU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ushan</a:t>
            </a:r>
            <a:r>
              <a:rPr lang="en-US" altLang="zh-CN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 Ren, </a:t>
            </a:r>
            <a:r>
              <a:rPr lang="en-US" altLang="zh-CN" sz="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ang</a:t>
            </a:r>
            <a:r>
              <a:rPr lang="en-US" altLang="zh-CN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-Juan Wang, </a:t>
            </a:r>
            <a:r>
              <a:rPr lang="en-US" altLang="zh-CN" sz="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hi</a:t>
            </a:r>
            <a:r>
              <a:rPr lang="en-US" altLang="zh-CN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 Yang, </a:t>
            </a:r>
            <a:r>
              <a:rPr lang="en-US" altLang="zh-CN" sz="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a-jun</a:t>
            </a:r>
            <a:r>
              <a:rPr lang="en-US" altLang="zh-CN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Wu  </a:t>
            </a:r>
            <a:r>
              <a:rPr lang="en-US" altLang="zh-CN" sz="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ys.Rev.D</a:t>
            </a:r>
            <a:r>
              <a:rPr lang="en-US" altLang="zh-CN" sz="800" b="1" dirty="0">
                <a:latin typeface="Arial" panose="020B0604020202020204" pitchFamily="34" charset="0"/>
                <a:cs typeface="Arial" panose="020B0604020202020204" pitchFamily="34" charset="0"/>
              </a:rPr>
              <a:t> 110 (2024) 7, 074007</a:t>
            </a:r>
          </a:p>
          <a:p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8. 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Study of the pion-mass dependence of </a:t>
            </a:r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ρ-meson 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properties in lattice QCD     </a:t>
            </a:r>
            <a:endParaRPr lang="en-US" altLang="zh-CN" sz="9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AU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Kang Yu, Yan Li, </a:t>
            </a:r>
            <a:r>
              <a:rPr lang="en-US" altLang="zh-CN" sz="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a</a:t>
            </a:r>
            <a:r>
              <a:rPr lang="en-US" altLang="zh-CN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-Jun Wu, 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Derek B. 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Leinweber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, Anthony W. </a:t>
            </a:r>
            <a:r>
              <a:rPr lang="en-US" altLang="zh-CN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Thomas </a:t>
            </a:r>
            <a:r>
              <a:rPr lang="en-US" altLang="zh-CN" sz="800" b="1" dirty="0" err="1">
                <a:latin typeface="Arial" panose="020B0604020202020204" pitchFamily="34" charset="0"/>
                <a:cs typeface="Arial" panose="020B0604020202020204" pitchFamily="34" charset="0"/>
              </a:rPr>
              <a:t>Phys.Rev.D</a:t>
            </a:r>
            <a:r>
              <a:rPr lang="en-US" altLang="zh-CN" sz="800" b="1" dirty="0">
                <a:latin typeface="Arial" panose="020B0604020202020204" pitchFamily="34" charset="0"/>
                <a:cs typeface="Arial" panose="020B0604020202020204" pitchFamily="34" charset="0"/>
              </a:rPr>
              <a:t> 109 (2024) 3, 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34505</a:t>
            </a:r>
            <a:endParaRPr lang="en-US" altLang="zh-CN" sz="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. 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Three-coupled-channel analysis of </a:t>
            </a:r>
            <a:r>
              <a:rPr lang="en-US" altLang="zh-CN" sz="900" b="1" dirty="0" err="1">
                <a:latin typeface="Arial" panose="020B0604020202020204" pitchFamily="34" charset="0"/>
                <a:cs typeface="Arial" panose="020B0604020202020204" pitchFamily="34" charset="0"/>
              </a:rPr>
              <a:t>Zc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(3900) involving DD¯*, </a:t>
            </a:r>
            <a:r>
              <a:rPr lang="el-GR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J/</a:t>
            </a:r>
            <a:r>
              <a:rPr lang="el-GR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ψ, 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and </a:t>
            </a:r>
            <a:r>
              <a:rPr lang="el-GR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ρη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en-US" altLang="zh-CN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     Kang 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Yu, 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Guang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-Juan Wang, 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Jia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-Jun Wu, 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Zhi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 Yang, </a:t>
            </a:r>
            <a:r>
              <a:rPr lang="en-US" altLang="zh-CN" sz="800" b="1" dirty="0" err="1">
                <a:latin typeface="Arial" panose="020B0604020202020204" pitchFamily="34" charset="0"/>
                <a:cs typeface="Arial" panose="020B0604020202020204" pitchFamily="34" charset="0"/>
              </a:rPr>
              <a:t>Phys.Rev.D</a:t>
            </a:r>
            <a:r>
              <a:rPr lang="en-US" altLang="zh-CN" sz="800" b="1" dirty="0">
                <a:latin typeface="Arial" panose="020B0604020202020204" pitchFamily="34" charset="0"/>
                <a:cs typeface="Arial" panose="020B0604020202020204" pitchFamily="34" charset="0"/>
              </a:rPr>
              <a:t> 110 (2024) 11, 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4029</a:t>
            </a:r>
          </a:p>
          <a:p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. 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New insight into the exotic states strongly coupled with the DD‾∗ from the </a:t>
            </a:r>
            <a:r>
              <a:rPr lang="en-US" altLang="zh-CN" sz="900" b="1" dirty="0" err="1">
                <a:latin typeface="Arial" panose="020B0604020202020204" pitchFamily="34" charset="0"/>
                <a:cs typeface="Arial" panose="020B0604020202020204" pitchFamily="34" charset="0"/>
              </a:rPr>
              <a:t>Tcc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  <a:p>
            <a:r>
              <a:rPr lang="en-US" altLang="zh-CN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ang</a:t>
            </a:r>
            <a:r>
              <a:rPr lang="en-US" altLang="zh-CN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-Juan 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Wang, 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Zhi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 Yang, 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Jia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-Jun Wu, Makoto Oka, Shi-Lin Zhu, </a:t>
            </a:r>
            <a:r>
              <a:rPr lang="en-US" altLang="zh-CN" sz="800" b="1" dirty="0" err="1">
                <a:latin typeface="Arial" panose="020B0604020202020204" pitchFamily="34" charset="0"/>
                <a:cs typeface="Arial" panose="020B0604020202020204" pitchFamily="34" charset="0"/>
              </a:rPr>
              <a:t>Sci.Bull</a:t>
            </a:r>
            <a:r>
              <a:rPr lang="en-US" altLang="zh-CN" sz="800" b="1" dirty="0">
                <a:latin typeface="Arial" panose="020B0604020202020204" pitchFamily="34" charset="0"/>
                <a:cs typeface="Arial" panose="020B0604020202020204" pitchFamily="34" charset="0"/>
              </a:rPr>
              <a:t>. 69 (2024) 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036-3042</a:t>
            </a:r>
          </a:p>
          <a:p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1. Generalized 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boost transformations in finite volumes and application to Hamiltonian methods</a:t>
            </a:r>
          </a:p>
          <a:p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 Yan 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Li, 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Jia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-Jun Wu, T.-S.H. Lee, R.D. Young, </a:t>
            </a:r>
            <a:r>
              <a:rPr lang="en-US" altLang="zh-CN" sz="800" b="1" dirty="0">
                <a:latin typeface="Arial" panose="020B0604020202020204" pitchFamily="34" charset="0"/>
                <a:cs typeface="Arial" panose="020B0604020202020204" pitchFamily="34" charset="0"/>
              </a:rPr>
              <a:t>JHEP 08 (2024) 178</a:t>
            </a:r>
          </a:p>
          <a:p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2. 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Spectral parameters of the </a:t>
            </a:r>
            <a:r>
              <a:rPr lang="el-GR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ρ 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resonance from lattice QCD</a:t>
            </a:r>
          </a:p>
          <a:p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CLQCD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Corrlaboration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dirty="0" err="1">
                <a:latin typeface="Arial" panose="020B0604020202020204" pitchFamily="34" charset="0"/>
                <a:cs typeface="Arial" panose="020B0604020202020204" pitchFamily="34" charset="0"/>
              </a:rPr>
              <a:t>Zhengli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Wang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JHEP</a:t>
            </a:r>
            <a:r>
              <a:rPr lang="en-US" altLang="zh-CN" sz="800" b="1" dirty="0">
                <a:latin typeface="Arial" panose="020B0604020202020204" pitchFamily="34" charset="0"/>
                <a:cs typeface="Arial" panose="020B0604020202020204" pitchFamily="34" charset="0"/>
              </a:rPr>
              <a:t> 08 (2025) 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64</a:t>
            </a:r>
            <a:endParaRPr lang="en-US" altLang="zh-CN" sz="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3 </a:t>
            </a:r>
            <a:r>
              <a:rPr lang="en-US" altLang="zh-CN" sz="900" b="1" dirty="0">
                <a:latin typeface="Arial" panose="020B0604020202020204" pitchFamily="34" charset="0"/>
                <a:cs typeface="Arial" panose="020B0604020202020204" pitchFamily="34" charset="0"/>
              </a:rPr>
              <a:t>Finite volume Hamiltonian method for two-particle systems containing long-range potential on the lattice</a:t>
            </a:r>
          </a:p>
          <a:p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     Kang Yu, 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Guang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-Juan Wang, 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Jia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-Jun Wu, </a:t>
            </a:r>
            <a:r>
              <a:rPr lang="en-US" altLang="zh-CN" sz="900" dirty="0" err="1">
                <a:latin typeface="Arial" panose="020B0604020202020204" pitchFamily="34" charset="0"/>
                <a:cs typeface="Arial" panose="020B0604020202020204" pitchFamily="34" charset="0"/>
              </a:rPr>
              <a:t>Zhi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 Yang, </a:t>
            </a:r>
            <a:r>
              <a:rPr lang="en-US" altLang="zh-CN" sz="800" b="1" dirty="0">
                <a:latin typeface="Arial" panose="020B0604020202020204" pitchFamily="34" charset="0"/>
                <a:cs typeface="Arial" panose="020B0604020202020204" pitchFamily="34" charset="0"/>
              </a:rPr>
              <a:t>JHEP 04 (2025) 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08</a:t>
            </a:r>
            <a:endParaRPr lang="en-US" altLang="zh-CN" sz="9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of HEFT</a:t>
            </a:r>
            <a:endParaRPr lang="en-US" altLang="zh-CN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86767" y="1361949"/>
            <a:ext cx="7692697" cy="2561080"/>
            <a:chOff x="1042139" y="2101420"/>
            <a:chExt cx="7692697" cy="2561080"/>
          </a:xfrm>
        </p:grpSpPr>
        <p:grpSp>
          <p:nvGrpSpPr>
            <p:cNvPr id="4" name="组合 3"/>
            <p:cNvGrpSpPr/>
            <p:nvPr/>
          </p:nvGrpSpPr>
          <p:grpSpPr>
            <a:xfrm>
              <a:off x="1042139" y="2101420"/>
              <a:ext cx="7692697" cy="2561080"/>
              <a:chOff x="-5954346" y="1871319"/>
              <a:chExt cx="7692697" cy="2561080"/>
            </a:xfrm>
          </p:grpSpPr>
          <p:sp>
            <p:nvSpPr>
              <p:cNvPr id="8" name="TextBox 3"/>
              <p:cNvSpPr txBox="1"/>
              <p:nvPr/>
            </p:nvSpPr>
            <p:spPr>
              <a:xfrm>
                <a:off x="-3261481" y="2958048"/>
                <a:ext cx="116782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FT</a:t>
                </a:r>
                <a:endParaRPr lang="en-AU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4"/>
              <p:cNvSpPr txBox="1"/>
              <p:nvPr/>
            </p:nvSpPr>
            <p:spPr>
              <a:xfrm>
                <a:off x="-5954346" y="3786068"/>
                <a:ext cx="138048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Lattice Spectrum</a:t>
                </a:r>
              </a:p>
            </p:txBody>
          </p:sp>
          <p:sp>
            <p:nvSpPr>
              <p:cNvPr id="10" name="Right Arrow 11"/>
              <p:cNvSpPr/>
              <p:nvPr/>
            </p:nvSpPr>
            <p:spPr>
              <a:xfrm rot="2194921">
                <a:off x="-4465842" y="2474751"/>
                <a:ext cx="1324275" cy="37992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11" name="Right Arrow 19"/>
              <p:cNvSpPr/>
              <p:nvPr/>
            </p:nvSpPr>
            <p:spPr>
              <a:xfrm>
                <a:off x="-2019885" y="2907073"/>
                <a:ext cx="1376723" cy="609600"/>
              </a:xfrm>
              <a:prstGeom prst="rightArrow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13" name="TextBox 30"/>
              <p:cNvSpPr txBox="1"/>
              <p:nvPr/>
            </p:nvSpPr>
            <p:spPr>
              <a:xfrm>
                <a:off x="-781279" y="2794649"/>
                <a:ext cx="251963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Resonance</a:t>
                </a:r>
                <a:r>
                  <a:rPr lang="en-US" altLang="zh-CN" dirty="0"/>
                  <a:t> </a:t>
                </a:r>
              </a:p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ass , Width, Pole position, Coupling)</a:t>
                </a:r>
                <a:endParaRPr lang="en-AU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Box 5"/>
              <p:cNvSpPr txBox="1"/>
              <p:nvPr/>
            </p:nvSpPr>
            <p:spPr>
              <a:xfrm>
                <a:off x="-5954346" y="1871319"/>
                <a:ext cx="1465313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T matrix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Phase Shifts, inelasticity)</a:t>
                </a:r>
                <a:endParaRPr lang="en-AU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Right Arrow 11"/>
            <p:cNvSpPr/>
            <p:nvPr/>
          </p:nvSpPr>
          <p:spPr>
            <a:xfrm rot="19800000">
              <a:off x="2428897" y="3775731"/>
              <a:ext cx="1324275" cy="37992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2949779" y="3278965"/>
            <a:ext cx="2788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lid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l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224678" y="3864002"/>
            <a:ext cx="2023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Fix Para.</a:t>
            </a:r>
            <a:endParaRPr lang="zh-CN" altLang="en-US" sz="2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968414" y="3883999"/>
            <a:ext cx="2550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475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Extract Phys.</a:t>
            </a:r>
            <a:endParaRPr lang="zh-CN" altLang="en-US" sz="2800" b="1" dirty="0">
              <a:solidFill>
                <a:srgbClr val="C4754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210" y="5052694"/>
            <a:ext cx="1291482" cy="75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9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902" y="5086586"/>
            <a:ext cx="1655615" cy="668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直接箭头连接符 14"/>
          <p:cNvCxnSpPr/>
          <p:nvPr/>
        </p:nvCxnSpPr>
        <p:spPr bwMode="auto">
          <a:xfrm>
            <a:off x="4257805" y="3923029"/>
            <a:ext cx="273003" cy="872842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 bwMode="auto">
          <a:xfrm>
            <a:off x="900932" y="3923029"/>
            <a:ext cx="86078" cy="1200741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389863" y="5178586"/>
            <a:ext cx="2146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physical </a:t>
            </a:r>
            <a:r>
              <a:rPr lang="en-US" altLang="zh-CN" b="1" dirty="0" smtClean="0">
                <a:solidFill>
                  <a:schemeClr val="accent3">
                    <a:lumMod val="50000"/>
                  </a:schemeClr>
                </a:solidFill>
                <a:latin typeface="Symbol" panose="05050102010706020507" charset="2"/>
                <a:cs typeface="Times New Roman" panose="02020603050405020304" pitchFamily="18" charset="0"/>
              </a:rPr>
              <a:t>p </a:t>
            </a:r>
            <a:r>
              <a:rPr lang="en-US" altLang="zh-CN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 ??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灯片编号占位符 5"/>
          <p:cNvSpPr txBox="1"/>
          <p:nvPr/>
        </p:nvSpPr>
        <p:spPr>
          <a:xfrm>
            <a:off x="11338560" y="5874266"/>
            <a:ext cx="628121" cy="39931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CCFE799-7374-4226-B0CE-4EBF52E6A429}" type="slidenum">
              <a:rPr lang="zh-CN" alt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848049" y="1134179"/>
            <a:ext cx="4253363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EFT:</a:t>
            </a:r>
          </a:p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. Build a Hamiltonian model;</a:t>
            </a:r>
          </a:p>
          <a:p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. If Experimental data available, we fit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Experimental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ata to fix the parameters in the model; </a:t>
            </a:r>
          </a:p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If Lattice data available (close to physical pion mass), we fit these data; </a:t>
            </a:r>
          </a:p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If both, we can use both of them constraint the model parameters.</a:t>
            </a:r>
          </a:p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If we only have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attice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ata with unphysical pion mass, we need another parameter for the mass dependence, such as mass slope.</a:t>
            </a:r>
          </a:p>
          <a:p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3. From the fixed Hamiltonian, we can study the properties of Resonance. Especially, from the eigenvector in the finite volume, we can estimate the internal structure of the hadron.  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0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317), 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460), 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536), 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2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573)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60" y="1290187"/>
            <a:ext cx="3717263" cy="332376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029429" y="1125969"/>
            <a:ext cx="676813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. Yang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.-J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-j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u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-l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u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a   </a:t>
            </a:r>
            <a:r>
              <a:rPr lang="en-US" altLang="zh-CN" sz="14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.Rev.Lett.128(2022),112001</a:t>
            </a:r>
            <a:endParaRPr lang="en-US" altLang="zh-CN" sz="14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0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317), 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460), 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536), 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2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573)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60" y="1290187"/>
            <a:ext cx="3717263" cy="332376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3872846" y="1333165"/>
            <a:ext cx="8149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.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ix the bare mass and wave function from GI model</a:t>
            </a:r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；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004" y="4515378"/>
            <a:ext cx="3009928" cy="1340586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029429" y="1125969"/>
            <a:ext cx="676813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. Yang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.-J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-j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u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-l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u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a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4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.Rev.Lett.128(2022),112001</a:t>
            </a:r>
            <a:endParaRPr lang="en-US" altLang="zh-CN" sz="14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0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317), 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460), 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536), 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2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573)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60" y="1290187"/>
            <a:ext cx="3717263" cy="332376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3872846" y="1333165"/>
            <a:ext cx="8149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.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ix the bare mass and wave function from GI model</a:t>
            </a:r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；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872847" y="1813089"/>
            <a:ext cx="8319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2.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interaction of bare-channel and channel-channel</a:t>
            </a:r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；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004" y="4515378"/>
            <a:ext cx="3009928" cy="1340586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8370" y="2241587"/>
            <a:ext cx="1538299" cy="1066808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543" y="2274754"/>
            <a:ext cx="3830284" cy="117344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029429" y="1125969"/>
            <a:ext cx="676813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. Yang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.-J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-j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u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-l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u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a   </a:t>
            </a:r>
            <a:r>
              <a:rPr lang="en-US" altLang="zh-CN" sz="14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.Rev.Lett.128(2022),112001</a:t>
            </a:r>
            <a:endParaRPr lang="en-US" altLang="zh-CN" sz="14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0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317), 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460), 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536), 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2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573)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60" y="1290187"/>
            <a:ext cx="3717263" cy="332376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3872846" y="1333165"/>
            <a:ext cx="8149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.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ix the bare mass and wave function from GI model</a:t>
            </a:r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；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872847" y="1813089"/>
            <a:ext cx="8319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2.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interaction of bare-channel and channel-channel</a:t>
            </a:r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；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004" y="4515378"/>
            <a:ext cx="3009928" cy="1340586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8370" y="2241587"/>
            <a:ext cx="1538299" cy="1066808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543" y="2274754"/>
            <a:ext cx="3830284" cy="1173440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3872846" y="3448194"/>
            <a:ext cx="3154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3.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it Lattice data</a:t>
            </a:r>
            <a:r>
              <a:rPr lang="zh-CN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；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0885" y="3909859"/>
            <a:ext cx="5077599" cy="1991364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5029429" y="1125969"/>
            <a:ext cx="676813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. Yang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.-J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-j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u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-l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u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a   </a:t>
            </a:r>
            <a:r>
              <a:rPr lang="en-US" altLang="zh-CN" sz="14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.Rev.Lett.128(2022),112001</a:t>
            </a:r>
            <a:endParaRPr lang="en-US" altLang="zh-CN" sz="14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0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317), 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460), 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536), D</a:t>
            </a:r>
            <a:r>
              <a:rPr lang="en-US" altLang="zh-CN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2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573)</a:t>
            </a:r>
          </a:p>
        </p:txBody>
      </p:sp>
      <p:sp>
        <p:nvSpPr>
          <p:cNvPr id="2" name="矩形 1"/>
          <p:cNvSpPr/>
          <p:nvPr/>
        </p:nvSpPr>
        <p:spPr>
          <a:xfrm>
            <a:off x="5029429" y="1125969"/>
            <a:ext cx="676813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. Yang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.-J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-j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u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-l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u, </a:t>
            </a:r>
            <a:r>
              <a:rPr lang="en-US" altLang="zh-CN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. </a:t>
            </a:r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a   </a:t>
            </a:r>
            <a:r>
              <a:rPr lang="en-US" altLang="zh-CN" sz="14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.Rev.Lett.128(2022),112001</a:t>
            </a:r>
            <a:endParaRPr lang="en-US" altLang="zh-CN" sz="14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60" y="1290187"/>
            <a:ext cx="3717263" cy="332376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3872846" y="1333165"/>
            <a:ext cx="8149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.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ix the bare mass and wave function from GI model</a:t>
            </a:r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；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872847" y="1813089"/>
            <a:ext cx="8319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2.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interaction of bare-channel and channel-channel</a:t>
            </a:r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；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004" y="4515378"/>
            <a:ext cx="3009928" cy="1340586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8370" y="2241587"/>
            <a:ext cx="1538299" cy="1066808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543" y="2274754"/>
            <a:ext cx="3830284" cy="1173440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3872846" y="3448194"/>
            <a:ext cx="3154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3.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it Lattice data</a:t>
            </a:r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；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0885" y="3909859"/>
            <a:ext cx="5077599" cy="1991364"/>
          </a:xfrm>
          <a:prstGeom prst="rect">
            <a:avLst/>
          </a:prstGeom>
        </p:spPr>
      </p:pic>
      <p:sp>
        <p:nvSpPr>
          <p:cNvPr id="34" name="文本框 33"/>
          <p:cNvSpPr txBox="1"/>
          <p:nvPr/>
        </p:nvSpPr>
        <p:spPr>
          <a:xfrm>
            <a:off x="9259234" y="3797103"/>
            <a:ext cx="13997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Conclusion</a:t>
            </a:r>
            <a:r>
              <a:rPr lang="zh-CN" altLang="en-US" b="1" dirty="0" smtClean="0">
                <a:solidFill>
                  <a:srgbClr val="FF0000"/>
                </a:solidFill>
              </a:rPr>
              <a:t>：</a:t>
            </a:r>
            <a:endParaRPr lang="en-US" altLang="zh-CN" b="1" dirty="0" smtClean="0">
              <a:solidFill>
                <a:srgbClr val="FF0000"/>
              </a:solidFill>
            </a:endParaRP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735" y="2582938"/>
            <a:ext cx="1497900" cy="1015383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9259106" y="4101587"/>
            <a:ext cx="16365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3399"/>
                </a:solidFill>
              </a:rPr>
              <a:t>D</a:t>
            </a:r>
            <a:r>
              <a:rPr lang="zh-CN" altLang="en-US" b="1" baseline="30000" dirty="0">
                <a:solidFill>
                  <a:srgbClr val="FF3399"/>
                </a:solidFill>
              </a:rPr>
              <a:t>*</a:t>
            </a:r>
            <a:r>
              <a:rPr lang="en-US" altLang="zh-CN" b="1" baseline="-25000" dirty="0">
                <a:solidFill>
                  <a:srgbClr val="FF3399"/>
                </a:solidFill>
              </a:rPr>
              <a:t>s0</a:t>
            </a:r>
            <a:r>
              <a:rPr lang="en-US" altLang="zh-CN" b="1" dirty="0">
                <a:solidFill>
                  <a:srgbClr val="FF3399"/>
                </a:solidFill>
              </a:rPr>
              <a:t>(2317)-DK</a:t>
            </a:r>
          </a:p>
          <a:p>
            <a:r>
              <a:rPr lang="en-US" altLang="zh-CN" b="1" dirty="0">
                <a:solidFill>
                  <a:srgbClr val="FF3399"/>
                </a:solidFill>
              </a:rPr>
              <a:t>D</a:t>
            </a:r>
            <a:r>
              <a:rPr lang="en-US" altLang="zh-CN" b="1" baseline="-25000" dirty="0">
                <a:solidFill>
                  <a:srgbClr val="FF3399"/>
                </a:solidFill>
              </a:rPr>
              <a:t>s1</a:t>
            </a:r>
            <a:r>
              <a:rPr lang="en-US" altLang="zh-CN" b="1" dirty="0">
                <a:solidFill>
                  <a:srgbClr val="FF3399"/>
                </a:solidFill>
              </a:rPr>
              <a:t>(2460)-D</a:t>
            </a:r>
            <a:r>
              <a:rPr lang="zh-CN" altLang="en-US" b="1" baseline="30000" dirty="0">
                <a:solidFill>
                  <a:srgbClr val="FF3399"/>
                </a:solidFill>
              </a:rPr>
              <a:t>*</a:t>
            </a:r>
            <a:r>
              <a:rPr lang="en-US" altLang="zh-CN" b="1" dirty="0">
                <a:solidFill>
                  <a:srgbClr val="FF3399"/>
                </a:solidFill>
              </a:rPr>
              <a:t>K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043725" y="4253014"/>
            <a:ext cx="9959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FF3399"/>
                </a:solidFill>
              </a:rPr>
              <a:t>S-wave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9256670" y="4729100"/>
            <a:ext cx="28770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Mass moving vs GI Model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9254328" y="5069418"/>
            <a:ext cx="17893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FF3399"/>
                </a:solidFill>
              </a:rPr>
              <a:t>D</a:t>
            </a:r>
            <a:r>
              <a:rPr lang="en-US" altLang="zh-CN" b="1" baseline="-25000" dirty="0" smtClean="0">
                <a:solidFill>
                  <a:srgbClr val="FF3399"/>
                </a:solidFill>
              </a:rPr>
              <a:t>s1</a:t>
            </a:r>
            <a:r>
              <a:rPr lang="en-US" altLang="zh-CN" b="1" dirty="0" smtClean="0">
                <a:solidFill>
                  <a:srgbClr val="FF3399"/>
                </a:solidFill>
              </a:rPr>
              <a:t>(2536)-D</a:t>
            </a:r>
            <a:r>
              <a:rPr lang="zh-CN" altLang="en-US" b="1" baseline="30000" dirty="0" smtClean="0">
                <a:solidFill>
                  <a:srgbClr val="FF3399"/>
                </a:solidFill>
              </a:rPr>
              <a:t>*</a:t>
            </a:r>
            <a:r>
              <a:rPr lang="en-US" altLang="zh-CN" b="1" dirty="0" smtClean="0">
                <a:solidFill>
                  <a:srgbClr val="FF3399"/>
                </a:solidFill>
              </a:rPr>
              <a:t>K</a:t>
            </a:r>
            <a:endParaRPr lang="en-US" altLang="zh-CN" b="1" dirty="0">
              <a:solidFill>
                <a:srgbClr val="FF3399"/>
              </a:solidFill>
            </a:endParaRPr>
          </a:p>
          <a:p>
            <a:r>
              <a:rPr lang="en-US" altLang="zh-CN" b="1" dirty="0" smtClean="0">
                <a:solidFill>
                  <a:srgbClr val="FF3399"/>
                </a:solidFill>
              </a:rPr>
              <a:t>D</a:t>
            </a:r>
            <a:r>
              <a:rPr lang="en-US" altLang="zh-CN" b="1" baseline="-25000" dirty="0" smtClean="0">
                <a:solidFill>
                  <a:srgbClr val="FF3399"/>
                </a:solidFill>
              </a:rPr>
              <a:t>s2</a:t>
            </a:r>
            <a:r>
              <a:rPr lang="en-US" altLang="zh-CN" b="1" dirty="0" smtClean="0">
                <a:solidFill>
                  <a:srgbClr val="FF3399"/>
                </a:solidFill>
              </a:rPr>
              <a:t>(2573)-D</a:t>
            </a:r>
            <a:r>
              <a:rPr lang="en-US" altLang="zh-CN" b="1" baseline="30000" dirty="0" smtClean="0">
                <a:solidFill>
                  <a:srgbClr val="FF3399"/>
                </a:solidFill>
              </a:rPr>
              <a:t>(</a:t>
            </a:r>
            <a:r>
              <a:rPr lang="zh-CN" altLang="en-US" b="1" baseline="30000" dirty="0" smtClean="0">
                <a:solidFill>
                  <a:srgbClr val="FF3399"/>
                </a:solidFill>
              </a:rPr>
              <a:t>*</a:t>
            </a:r>
            <a:r>
              <a:rPr lang="en-US" altLang="zh-CN" b="1" baseline="30000" dirty="0" smtClean="0">
                <a:solidFill>
                  <a:srgbClr val="FF3399"/>
                </a:solidFill>
              </a:rPr>
              <a:t>)</a:t>
            </a:r>
            <a:r>
              <a:rPr lang="en-US" altLang="zh-CN" b="1" dirty="0" smtClean="0">
                <a:solidFill>
                  <a:srgbClr val="FF3399"/>
                </a:solidFill>
              </a:rPr>
              <a:t>K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1070461" y="5213004"/>
            <a:ext cx="9519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FF3399"/>
                </a:solidFill>
              </a:rPr>
              <a:t>D-wave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9231666" y="5686154"/>
            <a:ext cx="29270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Mass </a:t>
            </a:r>
            <a:r>
              <a:rPr lang="en-US" altLang="zh-CN" b="1" dirty="0" smtClean="0">
                <a:solidFill>
                  <a:srgbClr val="FF0000"/>
                </a:solidFill>
              </a:rPr>
              <a:t>stable vs GI </a:t>
            </a:r>
            <a:r>
              <a:rPr lang="en-US" altLang="zh-CN" b="1" dirty="0">
                <a:solidFill>
                  <a:srgbClr val="FF0000"/>
                </a:solidFill>
              </a:rPr>
              <a:t>model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y </a:t>
            </a:r>
            <a:r>
              <a:rPr lang="en-US" altLang="zh-CN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zh-CN" baseline="-25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X(3872</a:t>
            </a:r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1301758" y="1271042"/>
            <a:ext cx="6543716" cy="1952426"/>
            <a:chOff x="5450412" y="3679818"/>
            <a:chExt cx="6543716" cy="1952426"/>
          </a:xfrm>
        </p:grpSpPr>
        <p:graphicFrame>
          <p:nvGraphicFramePr>
            <p:cNvPr id="36" name="Object 5"/>
            <p:cNvGraphicFramePr>
              <a:graphicFrameLocks noChangeAspect="1"/>
            </p:cNvGraphicFramePr>
            <p:nvPr/>
          </p:nvGraphicFramePr>
          <p:xfrm>
            <a:off x="5450412" y="3910339"/>
            <a:ext cx="4881439" cy="1694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5" name="Equation" r:id="rId3" imgW="67665600" imgH="23469600" progId="Equation.DSMT4">
                    <p:embed/>
                  </p:oleObj>
                </mc:Choice>
                <mc:Fallback>
                  <p:oleObj name="Equation" r:id="rId3" imgW="67665600" imgH="23469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0412" y="3910339"/>
                          <a:ext cx="4881439" cy="1694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9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7239" y="4806086"/>
              <a:ext cx="1406889" cy="826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9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08504" y="3679818"/>
              <a:ext cx="1364361" cy="803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组合 1"/>
          <p:cNvGrpSpPr/>
          <p:nvPr/>
        </p:nvGrpSpPr>
        <p:grpSpPr>
          <a:xfrm>
            <a:off x="582403" y="3935028"/>
            <a:ext cx="3360053" cy="828185"/>
            <a:chOff x="7122362" y="3040515"/>
            <a:chExt cx="3950456" cy="1243150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122362" y="3043160"/>
              <a:ext cx="759115" cy="1240505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313703" y="3040515"/>
              <a:ext cx="759115" cy="1156746"/>
            </a:xfrm>
            <a:prstGeom prst="rect">
              <a:avLst/>
            </a:prstGeom>
          </p:spPr>
        </p:pic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718033" y="3058845"/>
              <a:ext cx="759114" cy="1184958"/>
            </a:xfrm>
            <a:prstGeom prst="rect">
              <a:avLst/>
            </a:prstGeom>
          </p:spPr>
        </p:pic>
      </p:grpSp>
      <p:sp>
        <p:nvSpPr>
          <p:cNvPr id="3" name="矩形 2"/>
          <p:cNvSpPr/>
          <p:nvPr/>
        </p:nvSpPr>
        <p:spPr>
          <a:xfrm>
            <a:off x="923935" y="4848106"/>
            <a:ext cx="2313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</a:rPr>
              <a:t>Single boson exchange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988382" y="1261656"/>
            <a:ext cx="35653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</a:rPr>
              <a:t>3P0 model, the wave function determined from quark model</a:t>
            </a:r>
            <a:endParaRPr lang="zh-CN" altLang="en-US" sz="2000" dirty="0"/>
          </a:p>
        </p:txBody>
      </p:sp>
      <p:sp>
        <p:nvSpPr>
          <p:cNvPr id="5" name="文本框 4"/>
          <p:cNvSpPr txBox="1"/>
          <p:nvPr/>
        </p:nvSpPr>
        <p:spPr>
          <a:xfrm>
            <a:off x="381664" y="3443487"/>
            <a:ext cx="356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 between 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D</a:t>
            </a:r>
            <a:r>
              <a:rPr lang="zh-CN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054948" y="2235276"/>
            <a:ext cx="2337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ose proper 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直线连接符 31"/>
          <p:cNvCxnSpPr/>
          <p:nvPr/>
        </p:nvCxnSpPr>
        <p:spPr>
          <a:xfrm>
            <a:off x="381664" y="3315694"/>
            <a:ext cx="11585049" cy="39756"/>
          </a:xfrm>
          <a:prstGeom prst="line">
            <a:avLst/>
          </a:prstGeom>
          <a:ln w="25400">
            <a:solidFill>
              <a:srgbClr val="05008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图片 4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83803" y="4428273"/>
            <a:ext cx="3558636" cy="1049958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51435" y="3542954"/>
            <a:ext cx="3039250" cy="818041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33488" y="3526683"/>
            <a:ext cx="2635881" cy="670486"/>
          </a:xfrm>
          <a:prstGeom prst="rect">
            <a:avLst/>
          </a:prstGeom>
        </p:spPr>
      </p:pic>
      <p:pic>
        <p:nvPicPr>
          <p:cNvPr id="57" name="图片 5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232016" y="4203586"/>
            <a:ext cx="2161833" cy="158069"/>
          </a:xfrm>
          <a:prstGeom prst="rect">
            <a:avLst/>
          </a:prstGeom>
        </p:spPr>
      </p:pic>
      <p:pic>
        <p:nvPicPr>
          <p:cNvPr id="59" name="图片 5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429789" y="4419940"/>
            <a:ext cx="3476011" cy="952240"/>
          </a:xfrm>
          <a:prstGeom prst="rect">
            <a:avLst/>
          </a:prstGeom>
        </p:spPr>
      </p:pic>
      <p:cxnSp>
        <p:nvCxnSpPr>
          <p:cNvPr id="60" name="直线连接符 21"/>
          <p:cNvCxnSpPr/>
          <p:nvPr/>
        </p:nvCxnSpPr>
        <p:spPr>
          <a:xfrm>
            <a:off x="8073432" y="3486625"/>
            <a:ext cx="10371" cy="19699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/>
              <p:cNvSpPr txBox="1"/>
              <p:nvPr/>
            </p:nvSpPr>
            <p:spPr>
              <a:xfrm>
                <a:off x="3840684" y="3529936"/>
                <a:ext cx="1516828" cy="392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∗)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∗)</m:t>
                          </m:r>
                        </m:sup>
                      </m:sSup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0684" y="3529936"/>
                <a:ext cx="1516828" cy="392993"/>
              </a:xfrm>
              <a:prstGeom prst="rect">
                <a:avLst/>
              </a:prstGeom>
              <a:blipFill rotWithShape="1">
                <a:blip r:embed="rId15"/>
                <a:stretch>
                  <a:fillRect l="-13" t="-154" r="1" b="13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/>
              <p:cNvSpPr txBox="1"/>
              <p:nvPr/>
            </p:nvSpPr>
            <p:spPr>
              <a:xfrm>
                <a:off x="11062615" y="3475143"/>
                <a:ext cx="1057440" cy="4024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∗)</m:t>
                          </m:r>
                        </m:sup>
                      </m:sSup>
                      <m:acc>
                        <m:accPr>
                          <m:chr m:val="̅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(∗)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62" name="文本框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615" y="3475143"/>
                <a:ext cx="1057440" cy="402418"/>
              </a:xfrm>
              <a:prstGeom prst="rect">
                <a:avLst/>
              </a:prstGeom>
              <a:blipFill rotWithShape="1">
                <a:blip r:embed="rId16"/>
                <a:stretch>
                  <a:fillRect l="-26" t="-105" r="42" b="6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4251466" y="5440445"/>
                <a:ext cx="614088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14:m>
                  <m:oMath xmlns:m="http://schemas.openxmlformats.org/officeDocument/2006/math">
                    <m:r>
                      <a:rPr kumimoji="1"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kumimoji="1"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57</m:t>
                    </m:r>
                  </m:oMath>
                </a14:m>
                <a:r>
                  <a:rPr lang="en-GB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etermined by the strong decay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n-GB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kumimoji="1"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undetermined </a:t>
                </a:r>
                <a14:m>
                  <m:oMath xmlns:m="http://schemas.openxmlformats.org/officeDocument/2006/math">
                    <m:r>
                      <a:rPr kumimoji="1"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en-GB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amp;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</m:oMath>
                </a14:m>
                <a:r>
                  <a:rPr lang="en-GB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466" y="5440445"/>
                <a:ext cx="6140889" cy="707886"/>
              </a:xfrm>
              <a:prstGeom prst="rect">
                <a:avLst/>
              </a:prstGeom>
              <a:blipFill rotWithShape="1">
                <a:blip r:embed="rId17"/>
                <a:stretch>
                  <a:fillRect l="-2" t="-57" r="9" b="3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/>
          <p:cNvSpPr/>
          <p:nvPr/>
        </p:nvSpPr>
        <p:spPr>
          <a:xfrm>
            <a:off x="7824211" y="2520254"/>
            <a:ext cx="30947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Question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Two interactions ? </a:t>
            </a:r>
          </a:p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Too many solutions of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+b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5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" name="Text Box 4"/>
          <p:cNvSpPr txBox="1"/>
          <p:nvPr/>
        </p:nvSpPr>
        <p:spPr>
          <a:xfrm>
            <a:off x="9273228" y="3023616"/>
            <a:ext cx="2820137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Study X(3872</a:t>
            </a:r>
            <a:r>
              <a:rPr lang="en-US" altLang="zh-CN" sz="2000" b="1" dirty="0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) from  </a:t>
            </a:r>
            <a:r>
              <a:rPr lang="en-US" altLang="zh-CN" sz="2000" b="1" dirty="0" err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000" b="1" baseline="-25000" dirty="0" err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c</a:t>
            </a:r>
            <a:endParaRPr lang="zh-CN" altLang="en-US" sz="2000" b="1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96024" y="206405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y </a:t>
            </a:r>
            <a:r>
              <a:rPr lang="en-US" altLang="zh-CN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zh-CN" baseline="-25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X(3872)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73192" y="2022579"/>
            <a:ext cx="3360053" cy="828185"/>
            <a:chOff x="7122362" y="3040515"/>
            <a:chExt cx="3950456" cy="1243150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22362" y="3043160"/>
              <a:ext cx="759115" cy="1240505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313703" y="3040515"/>
              <a:ext cx="759115" cy="1156746"/>
            </a:xfrm>
            <a:prstGeom prst="rect">
              <a:avLst/>
            </a:prstGeom>
          </p:spPr>
        </p:pic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718033" y="3058845"/>
              <a:ext cx="759114" cy="1184958"/>
            </a:xfrm>
            <a:prstGeom prst="rect">
              <a:avLst/>
            </a:prstGeom>
          </p:spPr>
        </p:pic>
      </p:grpSp>
      <p:pic>
        <p:nvPicPr>
          <p:cNvPr id="26" name="图片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8638" y="4561932"/>
            <a:ext cx="7004212" cy="704692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364964" y="4110140"/>
            <a:ext cx="2798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Partial wave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060758" y="5468447"/>
            <a:ext cx="4610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free parameters: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 and Λ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80002" y="4379188"/>
            <a:ext cx="2453243" cy="65148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3813" y="5195195"/>
            <a:ext cx="5252587" cy="6107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8199" y="3484404"/>
            <a:ext cx="2175701" cy="84355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64964" y="1042380"/>
            <a:ext cx="6419754" cy="298060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174930" y="1584824"/>
            <a:ext cx="356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 between 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D</a:t>
            </a:r>
            <a:r>
              <a:rPr lang="zh-CN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73192" y="2920949"/>
            <a:ext cx="2313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</a:rPr>
              <a:t>Single boson exchang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sz="4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ivation</a:t>
            </a:r>
          </a:p>
          <a:p>
            <a:r>
              <a:rPr lang="en-AU" altLang="zh-CN" sz="3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miltonian Effective Field Theory (HEFT)</a:t>
            </a:r>
          </a:p>
          <a:p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y D</a:t>
            </a:r>
            <a:r>
              <a:rPr lang="en-US" altLang="zh-CN" sz="3600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0</a:t>
            </a:r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317), D</a:t>
            </a:r>
            <a:r>
              <a:rPr lang="en-US" altLang="zh-CN" sz="3600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460), D</a:t>
            </a:r>
            <a:r>
              <a:rPr lang="en-US" altLang="zh-CN" sz="3600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536), D</a:t>
            </a:r>
            <a:r>
              <a:rPr lang="en-US" altLang="zh-CN" sz="3600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2</a:t>
            </a:r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573)</a:t>
            </a:r>
          </a:p>
          <a:p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y </a:t>
            </a:r>
            <a:r>
              <a:rPr lang="en-US" altLang="zh-CN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zh-CN" sz="3600" baseline="-25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</a:t>
            </a:r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(3872) – </a:t>
            </a:r>
            <a:r>
              <a:rPr lang="en-US" altLang="zh-CN" sz="3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c</a:t>
            </a:r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900)</a:t>
            </a:r>
          </a:p>
          <a:p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en-US" altLang="zh-CN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ion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13809" y="1656100"/>
            <a:ext cx="6042749" cy="2071104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1537" y="4722739"/>
            <a:ext cx="11900463" cy="1619891"/>
          </a:xfrm>
          <a:prstGeom prst="rect">
            <a:avLst/>
          </a:prstGeom>
        </p:spPr>
      </p:pic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5799098" y="3901733"/>
          <a:ext cx="4994257" cy="603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5" imgW="103327200" imgH="12496800" progId="Equation.DSMT4">
                  <p:embed/>
                </p:oleObj>
              </mc:Choice>
              <mc:Fallback>
                <p:oleObj name="Equation" r:id="rId5" imgW="103327200" imgH="1249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098" y="3901733"/>
                        <a:ext cx="4994257" cy="603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354" y="3684024"/>
            <a:ext cx="4484952" cy="932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0" y="1095986"/>
                <a:ext cx="34744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𝑝𝑝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95986"/>
                <a:ext cx="3474484" cy="523220"/>
              </a:xfrm>
              <a:prstGeom prst="rect">
                <a:avLst/>
              </a:prstGeom>
              <a:blipFill rotWithShape="1">
                <a:blip r:embed="rId8"/>
                <a:stretch>
                  <a:fillRect t="-117" r="11" b="11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图片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39064" y="490545"/>
            <a:ext cx="3893696" cy="33023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265029"/>
            <a:ext cx="805404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eneration of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17785" y="877035"/>
            <a:ext cx="5144034" cy="1763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0" y="1095986"/>
                <a:ext cx="34744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𝑝𝑝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95986"/>
                <a:ext cx="3474484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17" r="11" b="11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图片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5348" y="100406"/>
            <a:ext cx="3893696" cy="3302333"/>
          </a:xfrm>
          <a:prstGeom prst="rect">
            <a:avLst/>
          </a:prstGeom>
        </p:spPr>
      </p:pic>
      <p:pic>
        <p:nvPicPr>
          <p:cNvPr id="9" name="Picture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0630" y="2568571"/>
            <a:ext cx="7267003" cy="22326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表格 7"/>
              <p:cNvGraphicFramePr>
                <a:graphicFrameLocks noGrp="1"/>
              </p:cNvGraphicFramePr>
              <p:nvPr/>
            </p:nvGraphicFramePr>
            <p:xfrm>
              <a:off x="8686159" y="3567362"/>
              <a:ext cx="3135483" cy="1489710"/>
            </p:xfrm>
            <a:graphic>
              <a:graphicData uri="http://schemas.openxmlformats.org/drawingml/2006/table">
                <a:tbl>
                  <a:tblPr firstRow="1" bandRow="1">
                    <a:tableStyleId>{793D81CF-94F2-401A-BA57-92F5A7B2D0C5}</a:tableStyleId>
                  </a:tblPr>
                  <a:tblGrid>
                    <a:gridCol w="78188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2269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3090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24193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1200" smtClean="0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oMath>
                          </a14:m>
                          <a:r>
                            <a:rPr lang="en-US" altLang="zh-CN" sz="1200" dirty="0"/>
                            <a:t>(fixed)</a:t>
                          </a:r>
                          <a:endParaRPr lang="en-US" altLang="zh-CN" sz="12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1200" smtClean="0">
                                    <a:latin typeface="Cambria Math" panose="02040503050406030204" pitchFamily="18" charset="0"/>
                                  </a:rPr>
                                  <m:t>（</m:t>
                                </m:r>
                                <m:r>
                                  <a:rPr lang="en-US" altLang="zh-CN" sz="1200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altLang="zh-CN" sz="1200" smtClean="0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𝐆</m:t>
                                </m:r>
                                <m:r>
                                  <a:rPr lang="en-US" altLang="zh-CN" sz="1200" smtClean="0">
                                    <a:latin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𝑒𝑉</m:t>
                                </m:r>
                                <m:r>
                                  <a:rPr lang="en-US" altLang="zh-CN" sz="1200" smtClean="0">
                                    <a:latin typeface="Cambria Math" panose="02040503050406030204" pitchFamily="18" charset="0"/>
                                  </a:rPr>
                                  <m:t>）</m:t>
                                </m:r>
                              </m:oMath>
                            </m:oMathPara>
                          </a14:m>
                          <a:endParaRPr lang="en-US" altLang="zh-CN" sz="1200" b="0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smtClean="0">
                                    <a:latin typeface="Cambria Math" panose="02040503050406030204" pitchFamily="18" charset="0"/>
                                    <a:ea typeface="MS Mincho" charset="0"/>
                                    <a:cs typeface="Cambria Math" panose="02040503050406030204" pitchFamily="18" charset="0"/>
                                  </a:rPr>
                                  <m:t>𝛽</m:t>
                                </m:r>
                              </m:oMath>
                            </m:oMathPara>
                          </a14:m>
                          <a:endParaRPr lang="en-US" altLang="zh-CN" sz="1200" b="0" dirty="0" smtClean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1272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200" smtClean="0">
                                  <a:latin typeface="Cambria Math" panose="02040503050406030204" pitchFamily="18" charset="0"/>
                                </a:rPr>
                                <m:t>0.890±0.</m:t>
                              </m:r>
                              <m:r>
                                <a:rPr lang="en-US" altLang="zh-CN" sz="1200" smtClean="0">
                                  <a:latin typeface="Cambria Math" panose="02040503050406030204" pitchFamily="18" charset="0"/>
                                  <a:ea typeface="MS Mincho" charset="0"/>
                                  <a:cs typeface="Cambria Math" panose="02040503050406030204" pitchFamily="18" charset="0"/>
                                </a:rPr>
                                <m:t>20</m:t>
                              </m:r>
                            </m:oMath>
                          </a14:m>
                          <a:endParaRPr lang="en-US" altLang="zh-CN" sz="1200" dirty="0" smtClean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smtClean="0">
                                    <a:latin typeface="Cambria Math" panose="02040503050406030204" pitchFamily="18" charset="0"/>
                                  </a:rPr>
                                  <m:t>0.810±0.</m:t>
                                </m:r>
                                <m:r>
                                  <a:rPr lang="en-US" altLang="zh-CN" sz="1200" smtClean="0">
                                    <a:latin typeface="Cambria Math" panose="02040503050406030204" pitchFamily="18" charset="0"/>
                                    <a:ea typeface="MS Mincho" charset="0"/>
                                    <a:cs typeface="Cambria Math" panose="02040503050406030204" pitchFamily="18" charset="0"/>
                                  </a:rPr>
                                  <m:t>11</m:t>
                                </m:r>
                              </m:oMath>
                            </m:oMathPara>
                          </a14:m>
                          <a:endParaRPr lang="en-US" altLang="zh-CN" sz="1200" dirty="0" smtClean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altLang="zh-CN" sz="1200" smtClean="0">
                                  <a:latin typeface="Cambria Math" panose="02040503050406030204" pitchFamily="18" charset="0"/>
                                  <a:ea typeface="MS Mincho" charset="0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r>
                            <a:rPr lang="en-US" altLang="zh-CN" sz="1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dirty="0" smtClean="0">
                              <a:latin typeface="Cambria Math" panose="020405030504060302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200" smtClean="0">
                                  <a:latin typeface="Cambria Math" panose="02040503050406030204" pitchFamily="18" charset="0"/>
                                </a:rPr>
                                <m:t>0.683±0.</m:t>
                              </m:r>
                              <m:r>
                                <a:rPr lang="en-US" altLang="zh-CN" sz="1200" smtClean="0">
                                  <a:latin typeface="Cambria Math" panose="02040503050406030204" pitchFamily="18" charset="0"/>
                                  <a:ea typeface="MS Mincho" charset="0"/>
                                  <a:cs typeface="Cambria Math" panose="02040503050406030204" pitchFamily="18" charset="0"/>
                                </a:rPr>
                                <m:t>025</m:t>
                              </m:r>
                            </m:oMath>
                          </a14:m>
                          <a:endParaRPr lang="en-US" altLang="zh-CN" sz="1200" dirty="0" smtClean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smtClean="0">
                                    <a:latin typeface="Cambria Math" panose="02040503050406030204" pitchFamily="18" charset="0"/>
                                  </a:rPr>
                                  <m:t>0.687±0.</m:t>
                                </m:r>
                                <m:r>
                                  <a:rPr lang="en-US" altLang="zh-CN" sz="1200" smtClean="0">
                                    <a:latin typeface="Cambria Math" panose="02040503050406030204" pitchFamily="18" charset="0"/>
                                    <a:ea typeface="MS Mincho" charset="0"/>
                                    <a:cs typeface="Cambria Math" panose="02040503050406030204" pitchFamily="18" charset="0"/>
                                  </a:rPr>
                                  <m:t>017</m:t>
                                </m:r>
                              </m:oMath>
                            </m:oMathPara>
                          </a14:m>
                          <a:endParaRPr lang="en-US" altLang="zh-CN" sz="1200" dirty="0" smtClean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66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smtClean="0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a:t>1.2</a:t>
                          </a:r>
                          <a:r>
                            <a:rPr lang="en-US" altLang="zh-CN" sz="1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smtClean="0">
                              <a:latin typeface="Cambria Math" panose="02040503050406030204" pitchFamily="18" charset="0"/>
                            </a:rPr>
                            <a:t> </a:t>
                          </a:r>
                          <a:r>
                            <a:rPr lang="en-US" altLang="zh-CN" sz="1200" smtClean="0">
                              <a:latin typeface="Cambria Math" panose="02040503050406030204" pitchFamily="18" charset="0"/>
                            </a:rPr>
                            <a:t>0.587±0.</a:t>
                          </a:r>
                          <a:r>
                            <a:rPr lang="en-US" altLang="zh-CN" sz="1200" smtClean="0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a:t>21</a:t>
                          </a:r>
                          <a:endParaRPr lang="en-US" altLang="zh-CN" sz="1200" dirty="0" smtClean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smtClean="0">
                              <a:latin typeface="Cambria Math" panose="02040503050406030204" pitchFamily="18" charset="0"/>
                            </a:rPr>
                            <a:t>0.550±0.</a:t>
                          </a:r>
                          <a:r>
                            <a:rPr lang="en-US" altLang="zh-CN" sz="1200" smtClean="0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a:t>12</a:t>
                          </a:r>
                          <a:endParaRPr lang="en-US" altLang="zh-CN" sz="1200" dirty="0" smtClean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9243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zh-CN" altLang="en-US" sz="1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﻿</a:t>
                          </a:r>
                          <a:r>
                            <a:rPr lang="en-US" altLang="zh-CN" sz="1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7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altLang="zh-CN" sz="1200" dirty="0"/>
                            <a:t>0.56</a:t>
                          </a:r>
                          <a:endParaRPr lang="en-US" altLang="zh-CN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altLang="zh-CN" sz="1200" dirty="0"/>
                            <a:t>0.9</a:t>
                          </a:r>
                          <a:endParaRPr lang="en-US" altLang="zh-CN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表格 7"/>
              <p:cNvGraphicFramePr>
                <a:graphicFrameLocks noGrp="1"/>
              </p:cNvGraphicFramePr>
              <p:nvPr/>
            </p:nvGraphicFramePr>
            <p:xfrm>
              <a:off x="8686159" y="3567362"/>
              <a:ext cx="3135483" cy="1489710"/>
            </p:xfrm>
            <a:graphic>
              <a:graphicData uri="http://schemas.openxmlformats.org/drawingml/2006/table">
                <a:tbl>
                  <a:tblPr firstRow="1" bandRow="1">
                    <a:tableStyleId>{793D81CF-94F2-401A-BA57-92F5A7B2D0C5}</a:tableStyleId>
                  </a:tblPr>
                  <a:tblGrid>
                    <a:gridCol w="781888"/>
                    <a:gridCol w="1222691"/>
                    <a:gridCol w="1130904"/>
                  </a:tblGrid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 GeV</a:t>
                          </a:r>
                          <a:endParaRPr lang="en-US" altLang="zh-CN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</a:blipFill>
                      </a:tcPr>
                    </a:tc>
                  </a:tr>
                  <a:tr h="266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smtClean="0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a:t>1.2</a:t>
                          </a:r>
                          <a:r>
                            <a:rPr lang="en-US" altLang="zh-CN" sz="1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GeV</a:t>
                          </a:r>
                          <a:endParaRPr lang="en-US" altLang="zh-CN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0" smtClean="0">
                              <a:latin typeface="Cambria Math" panose="02040503050406030204" pitchFamily="18" charset="0"/>
                            </a:rPr>
                            <a:t> </a:t>
                          </a:r>
                          <a:r>
                            <a:rPr lang="en-US" altLang="zh-CN" sz="1200" smtClean="0">
                              <a:latin typeface="Cambria Math" panose="02040503050406030204" pitchFamily="18" charset="0"/>
                            </a:rPr>
                            <a:t>0.587±0.</a:t>
                          </a:r>
                          <a:r>
                            <a:rPr lang="en-US" altLang="zh-CN" sz="1200" smtClean="0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a:t>21</a:t>
                          </a:r>
                          <a:endParaRPr lang="en-US" altLang="zh-CN" sz="1200" dirty="0" smtClean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smtClean="0">
                              <a:latin typeface="Cambria Math" panose="02040503050406030204" pitchFamily="18" charset="0"/>
                            </a:rPr>
                            <a:t>0.550±0.</a:t>
                          </a:r>
                          <a:r>
                            <a:rPr lang="en-US" altLang="zh-CN" sz="1200" smtClean="0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a:t>12</a:t>
                          </a:r>
                          <a:endParaRPr lang="en-US" altLang="zh-CN" sz="1200" dirty="0" smtClean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endParaRPr>
                        </a:p>
                      </a:txBody>
                      <a:tcPr/>
                    </a:tc>
                  </a:tr>
                  <a:tr h="39243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zh-CN" altLang="en-US" sz="1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﻿</a:t>
                          </a:r>
                          <a:r>
                            <a:rPr lang="en-US" altLang="zh-CN" sz="1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7 GeV</a:t>
                          </a:r>
                          <a:endParaRPr lang="en-US" altLang="zh-CN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altLang="zh-CN" sz="1200" dirty="0"/>
                            <a:t>0.56</a:t>
                          </a:r>
                          <a:endParaRPr lang="en-US" altLang="zh-CN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altLang="zh-CN" sz="1200" dirty="0"/>
                            <a:t>0.9</a:t>
                          </a:r>
                          <a:endParaRPr lang="en-US" altLang="zh-CN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pic>
        <p:nvPicPr>
          <p:cNvPr id="11" name="Picture 1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4893" y="4806806"/>
            <a:ext cx="7827442" cy="10280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duce X(3872) with pure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𝐷</m:t>
                    </m:r>
                    <m:sSup>
                      <m:sSup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</m:acc>
                    <m:sSup>
                      <m:sSup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6" r="6" b="3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21186" y="815503"/>
                <a:ext cx="2452940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From the interaction of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Cambria Math" panose="02040503050406030204" pitchFamily="18" charset="0"/>
                      </a:rPr>
                      <m:t>𝐷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zh-CN" altLang="en-US" i="1" dirty="0" smtClean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to obtain the interaction o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Cambria Math" panose="02040503050406030204" pitchFamily="18" charset="0"/>
                      </a:rPr>
                      <m:t>𝐷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</m:acc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heck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3872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exists or not by pure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黑体" panose="02010609060101010101" pitchFamily="49" charset="-122"/>
                        <a:cs typeface="Cambria Math" panose="02040503050406030204" pitchFamily="18" charset="0"/>
                      </a:rPr>
                      <m:t>𝐷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</m:acc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interaction, withou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tate.</a:t>
                </a:r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86" y="815503"/>
                <a:ext cx="2452940" cy="2031325"/>
              </a:xfrm>
              <a:prstGeom prst="rect">
                <a:avLst/>
              </a:prstGeom>
              <a:blipFill rotWithShape="1">
                <a:blip r:embed="rId3"/>
                <a:stretch>
                  <a:fillRect l="-8" t="-8" r="6" b="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53586" y="815503"/>
            <a:ext cx="3765422" cy="2457516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43719" y="3623635"/>
            <a:ext cx="2891321" cy="2183243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2107" y="3569528"/>
            <a:ext cx="3389004" cy="22201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915175" y="5044719"/>
                <a:ext cx="79887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1.5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175" y="5044719"/>
                <a:ext cx="798873" cy="276999"/>
              </a:xfrm>
              <a:prstGeom prst="rect">
                <a:avLst/>
              </a:prstGeom>
              <a:blipFill rotWithShape="1">
                <a:blip r:embed="rId7"/>
                <a:stretch>
                  <a:fillRect l="-18" t="-101" r="-8244" b="15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3027433" y="2501286"/>
            <a:ext cx="1287357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Λ=1.0GeV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3720014" y="5054827"/>
                <a:ext cx="831397" cy="2840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kumimoji="1" lang="en-US" altLang="zh-CN" dirty="0" smtClean="0"/>
                  <a:t>.0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0014" y="5054827"/>
                <a:ext cx="831397" cy="284042"/>
              </a:xfrm>
              <a:prstGeom prst="rect">
                <a:avLst/>
              </a:prstGeom>
              <a:blipFill rotWithShape="1">
                <a:blip r:embed="rId8"/>
                <a:stretch>
                  <a:fillRect l="-22" t="-7457" r="44" b="14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282107" y="3081540"/>
                <a:ext cx="218034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1" i="1">
                              <a:solidFill>
                                <a:srgbClr val="05008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1" i="1">
                              <a:solidFill>
                                <a:srgbClr val="05008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𝐕</m:t>
                          </m:r>
                          <m:r>
                            <a:rPr kumimoji="1" lang="en-US" altLang="zh-CN" sz="2000" b="1">
                              <a:solidFill>
                                <a:srgbClr val="05008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kumimoji="1" lang="en-US" altLang="zh-CN" sz="2000" b="1" i="1">
                                  <a:solidFill>
                                    <a:srgbClr val="05008C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kumimoji="1" lang="en-US" altLang="zh-CN" sz="2000" b="1" i="1">
                                      <a:solidFill>
                                        <a:srgbClr val="05008C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1" i="1">
                                      <a:solidFill>
                                        <a:srgbClr val="05008C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𝑫</m:t>
                                  </m:r>
                                </m:e>
                                <m:sup>
                                  <m:r>
                                    <a:rPr kumimoji="1" lang="en-US" altLang="zh-CN" sz="2000" b="1">
                                      <a:solidFill>
                                        <a:srgbClr val="05008C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acc>
                          <m:r>
                            <a:rPr kumimoji="1" lang="en-US" altLang="zh-CN" sz="2000" b="1" i="1">
                              <a:solidFill>
                                <a:srgbClr val="05008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𝑫</m:t>
                          </m:r>
                        </m:sub>
                      </m:sSub>
                      <m:r>
                        <a:rPr kumimoji="1" lang="en-US" altLang="zh-CN" sz="2000" b="1" i="1">
                          <a:solidFill>
                            <a:srgbClr val="05008C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1" lang="en-US" altLang="zh-CN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en-US" altLang="zh-CN" sz="2000" b="1" i="1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kumimoji="1" lang="en-US" altLang="zh-CN" sz="2000" b="1" i="1">
                              <a:solidFill>
                                <a:srgbClr val="05008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1" i="1">
                              <a:solidFill>
                                <a:srgbClr val="05008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𝑽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kumimoji="1" lang="en-US" altLang="zh-CN" sz="2000" b="1" i="1">
                                  <a:solidFill>
                                    <a:srgbClr val="05008C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kumimoji="1" lang="en-US" altLang="zh-CN" sz="2000" b="1" i="1">
                                      <a:solidFill>
                                        <a:srgbClr val="05008C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b="1" i="1">
                                      <a:solidFill>
                                        <a:srgbClr val="05008C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𝑫</m:t>
                                  </m:r>
                                </m:e>
                                <m:sup>
                                  <m:r>
                                    <a:rPr kumimoji="1" lang="en-US" altLang="zh-CN" sz="2000" b="1">
                                      <a:solidFill>
                                        <a:srgbClr val="05008C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acc>
                          <m:r>
                            <a:rPr kumimoji="1" lang="en-US" altLang="zh-CN" sz="2000" b="1" i="1">
                              <a:solidFill>
                                <a:srgbClr val="05008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𝑫</m:t>
                          </m:r>
                        </m:sub>
                      </m:sSub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107" y="3081540"/>
                <a:ext cx="2180340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8" t="-130" r="25" b="14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 bwMode="auto">
          <a:xfrm>
            <a:off x="6201901" y="3635239"/>
            <a:ext cx="5271715" cy="1238118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just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</a:t>
            </a:r>
            <a:r>
              <a:rPr kumimoji="1" lang="en-US" altLang="zh-CN" sz="24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f all</a:t>
            </a: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t is attractive interaction while it is not enough to form a bound state, while just a virtual</a:t>
            </a:r>
            <a:r>
              <a:rPr kumimoji="1" lang="en-US" altLang="zh-CN" sz="24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tate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6881190" y="4966210"/>
            <a:ext cx="450469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870.0 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0.26 </a:t>
            </a:r>
            <a:r>
              <a:rPr lang="en-US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Me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027433" y="2203377"/>
                <a:ext cx="14265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Cambria Math" panose="02040503050406030204" pitchFamily="18" charset="0"/>
                                </a:rPr>
                                <m:t>𝐷</m:t>
                              </m:r>
                            </m:e>
                          </m:acc>
                        </m:e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i="1" dirty="0"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sSup>
                        <m:sSup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7433" y="2203377"/>
                <a:ext cx="1426544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27" t="-152" r="6" b="8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734384" y="4658236"/>
                <a:ext cx="14265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Cambria Math" panose="02040503050406030204" pitchFamily="18" charset="0"/>
                                </a:rPr>
                                <m:t>𝐷</m:t>
                              </m:r>
                            </m:e>
                          </m:acc>
                        </m:e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i="1" dirty="0"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sSup>
                        <m:sSup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384" y="4658236"/>
                <a:ext cx="1426544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23" t="-138" r="2" b="7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590599" y="4658236"/>
                <a:ext cx="14265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Cambria Math" panose="02040503050406030204" pitchFamily="18" charset="0"/>
                                </a:rPr>
                                <m:t>𝐷</m:t>
                              </m:r>
                            </m:e>
                          </m:acc>
                        </m:e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i="1" dirty="0"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sSup>
                        <m:sSup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0599" y="4658236"/>
                <a:ext cx="1426544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22" t="-138" r="1" b="7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8837759" y="913114"/>
                <a:ext cx="3121003" cy="23266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kumimoji="1"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:r>
                  <a:rPr kumimoji="1" lang="en-US" altLang="zh-CN" b="1" dirty="0" smtClean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Bound </a:t>
                </a:r>
                <a:r>
                  <a:rPr kumimoji="1" lang="en-US" altLang="zh-CN" b="1" dirty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sta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dirty="0">
                            <a:gradFill>
                              <a:gsLst>
                                <a:gs pos="0">
                                  <a:srgbClr val="7B32B2"/>
                                </a:gs>
                                <a:gs pos="100000">
                                  <a:srgbClr val="401A5D"/>
                                </a:gs>
                              </a:gsLst>
                              <a:lin scaled="0"/>
                            </a:gra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kumimoji="1" lang="en-US" altLang="zh-CN" b="1" i="1" dirty="0">
                            <a:gradFill>
                              <a:gsLst>
                                <a:gs pos="0">
                                  <a:srgbClr val="7B32B2"/>
                                </a:gs>
                                <a:gs pos="100000">
                                  <a:srgbClr val="401A5D"/>
                                </a:gs>
                              </a:gsLst>
                              <a:lin scaled="0"/>
                            </a:gra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𝑻</m:t>
                        </m:r>
                      </m:e>
                      <m:sub>
                        <m:r>
                          <a:rPr kumimoji="1" lang="en-US" altLang="zh-CN" b="1" i="1" dirty="0">
                            <a:gradFill>
                              <a:gsLst>
                                <a:gs pos="0">
                                  <a:srgbClr val="7B32B2"/>
                                </a:gs>
                                <a:gs pos="100000">
                                  <a:srgbClr val="401A5D"/>
                                </a:gs>
                              </a:gsLst>
                              <a:lin scaled="0"/>
                            </a:gra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𝒄𝒄</m:t>
                        </m:r>
                      </m:sub>
                    </m:sSub>
                  </m:oMath>
                </a14:m>
                <a:r>
                  <a:rPr kumimoji="1" lang="en-US" altLang="zh-CN" b="1" dirty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endParaRPr kumimoji="1" lang="en-US" altLang="zh-CN" b="1" dirty="0">
                  <a:gradFill>
                    <a:gsLst>
                      <a:gs pos="0">
                        <a:srgbClr val="7B32B2"/>
                      </a:gs>
                      <a:gs pos="100000">
                        <a:srgbClr val="401A5D"/>
                      </a:gs>
                    </a:gsLst>
                    <a:lin scaled="0"/>
                  </a:gra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𝑐𝑐</m:t>
                        </m:r>
                      </m:sub>
                    </m:sSub>
                  </m:oMath>
                </a14:m>
                <a:r>
                  <a:rPr kumimoji="1" lang="en-US" altLang="zh-CN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874.7 MeV, </a:t>
                </a:r>
                <a:endParaRPr kumimoji="1" lang="en-US" altLang="zh-CN" b="0" i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−393</m:t>
                    </m:r>
                  </m:oMath>
                </a14:m>
                <a:r>
                  <a:rPr kumimoji="1"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eV</a:t>
                </a:r>
                <a:endParaRPr kumimoji="1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1" lang="en-US" altLang="zh-CN" b="0" i="0" smtClean="0"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𝑐𝑐</m:t>
                            </m:r>
                          </m:sub>
                        </m:sSub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70.4</m:t>
                    </m:r>
                  </m:oMath>
                </a14:m>
                <a:r>
                  <a:rPr kumimoji="1" lang="en-US" altLang="zh-CN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eV</a:t>
                </a:r>
              </a:p>
              <a:p>
                <a:endParaRPr kumimoji="1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kumimoji="1"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⟨</m:t>
                        </m:r>
                        <m:sSup>
                          <m:sSup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⟩</m:t>
                        </m:r>
                      </m:e>
                    </m:rad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4.7 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𝑓𝑚</m:t>
                    </m:r>
                  </m:oMath>
                </a14:m>
                <a:endParaRPr kumimoji="1" lang="en-US" altLang="zh-CN" dirty="0"/>
              </a:p>
              <a:p>
                <a:endParaRPr kumimoji="1" lang="en-US" altLang="zh-CN" dirty="0"/>
              </a:p>
              <a:p>
                <a:r>
                  <a:rPr kumimoji="1"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70.0%</m:t>
                    </m:r>
                    <m:r>
                      <a:rPr kumimoji="1"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+</m:t>
                        </m:r>
                      </m:sup>
                    </m:sSup>
                    <m:sSup>
                      <m:sSupPr>
                        <m:ctrlP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kumimoji="1" lang="en-US" altLang="zh-CN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 30.0% </m:t>
                    </m:r>
                    <m:sSup>
                      <m:sSupPr>
                        <m:ctrlP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kumimoji="1"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1" lang="en-US" altLang="zh-CN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7759" y="913114"/>
                <a:ext cx="3121003" cy="2326663"/>
              </a:xfrm>
              <a:prstGeom prst="rect">
                <a:avLst/>
              </a:prstGeom>
              <a:blipFill rotWithShape="1">
                <a:blip r:embed="rId12"/>
                <a:stretch>
                  <a:fillRect l="-15" t="-27" r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图片 3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5464" y="828791"/>
            <a:ext cx="2834368" cy="2453158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 bwMode="auto">
          <a:xfrm>
            <a:off x="5669378" y="759923"/>
            <a:ext cx="6336761" cy="2633044"/>
          </a:xfrm>
          <a:prstGeom prst="rect">
            <a:avLst/>
          </a:prstGeom>
          <a:solidFill>
            <a:srgbClr val="FFFF00">
              <a:alpha val="13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9434800" y="467187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scaling method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duce X(3872) with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𝐷</m:t>
                    </m:r>
                    <m:sSup>
                      <m:sSup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</m:acc>
                    <m:sSup>
                      <m:sSup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6" r="6" b="3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53586" y="815503"/>
            <a:ext cx="3765422" cy="2457516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027433" y="2501286"/>
            <a:ext cx="1287357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Λ=1.0GeV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 bwMode="auto">
          <a:xfrm>
            <a:off x="172273" y="3319782"/>
            <a:ext cx="10144224" cy="48094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algn="just" fontAlgn="base" latinLnBrk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ttractive interaction BUT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t enough to form a bound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e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72273" y="3885653"/>
                <a:ext cx="5158552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b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 </a:t>
                </a:r>
                <a:r>
                  <a:rPr lang="en-US" altLang="zh-CN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are state 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hows the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𝒄</m:t>
                    </m:r>
                    <m:acc>
                      <m:accPr>
                        <m:chr m:val="̅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altLang="zh-CN" b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bare </a:t>
                </a:r>
                <a:r>
                  <a:rPr lang="en-US" altLang="zh-CN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tate 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omponent. </a:t>
                </a:r>
                <a:r>
                  <a:rPr lang="en-US" altLang="zh-CN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χc1(2P, 3940) and its wave function, 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etermined </a:t>
                </a:r>
                <a:r>
                  <a:rPr lang="en-US" altLang="zh-CN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y the quark model. </a:t>
                </a:r>
                <a:endParaRPr lang="en-US" altLang="zh-CN" b="1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b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The </a:t>
                </a:r>
                <a:r>
                  <a:rPr lang="en-US" altLang="zh-CN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nteraction parameter γ = 4.69 for the 3P0 model is determined through ψ(3770) to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𝑫</m:t>
                    </m:r>
                    <m:acc>
                      <m:accPr>
                        <m:chr m:val="̅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altLang="zh-CN" b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b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Therefore the </a:t>
                </a:r>
                <a:r>
                  <a:rPr lang="en-US" altLang="zh-CN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nalysis of X(3872) does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not </a:t>
                </a:r>
                <a:r>
                  <a:rPr lang="en-US" altLang="zh-CN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ntroduce any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dditional parameters</a:t>
                </a:r>
                <a:r>
                  <a:rPr lang="en-US" altLang="zh-CN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zh-CN" altLang="en-US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3" y="3885653"/>
                <a:ext cx="5158552" cy="2031325"/>
              </a:xfrm>
              <a:prstGeom prst="rect">
                <a:avLst/>
              </a:prstGeom>
              <a:blipFill rotWithShape="1">
                <a:blip r:embed="rId4"/>
                <a:stretch>
                  <a:fillRect l="-4" t="-4" b="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30825" y="3761105"/>
            <a:ext cx="2725420" cy="23837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16"/>
              <p:cNvSpPr txBox="1"/>
              <p:nvPr/>
            </p:nvSpPr>
            <p:spPr>
              <a:xfrm>
                <a:off x="8772989" y="3761089"/>
                <a:ext cx="3121003" cy="23530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kumimoji="1"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• </a:t>
                </a:r>
                <a:r>
                  <a:rPr kumimoji="1" lang="en-US" altLang="zh-CN" b="1" dirty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Bound state for </a:t>
                </a:r>
                <a:r>
                  <a:rPr kumimoji="1" lang="en-US" altLang="zh-CN" b="1" dirty="0" smtClean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(3872)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−80.4</m:t>
                    </m:r>
                  </m:oMath>
                </a14:m>
                <a:r>
                  <a:rPr kumimoji="1"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eV</a:t>
                </a:r>
                <a:endParaRPr kumimoji="1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1" lang="en-US" altLang="zh-CN" b="0" i="0" smtClean="0"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𝑐𝑐</m:t>
                            </m:r>
                          </m:sub>
                        </m:sSub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32.5</m:t>
                    </m:r>
                  </m:oMath>
                </a14:m>
                <a:r>
                  <a:rPr kumimoji="1" lang="en-US" altLang="zh-CN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eV</a:t>
                </a:r>
              </a:p>
              <a:p>
                <a:endParaRPr kumimoji="1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kumimoji="1"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⟨</m:t>
                        </m:r>
                        <m:sSup>
                          <m:sSup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⟩</m:t>
                        </m:r>
                      </m:e>
                    </m:rad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11.2 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𝑓𝑚</m:t>
                    </m:r>
                  </m:oMath>
                </a14:m>
                <a:endParaRPr kumimoji="1" lang="en-US" altLang="zh-CN" dirty="0"/>
              </a:p>
              <a:p>
                <a:endParaRPr kumimoji="1" lang="en-US" altLang="zh-CN" dirty="0"/>
              </a:p>
              <a:p>
                <a:r>
                  <a:rPr kumimoji="1"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4.0%</m:t>
                    </m:r>
                    <m:r>
                      <a:rPr kumimoji="1"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  <m:sup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kumimoji="1" lang="en-US" altLang="zh-CN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 4.8% </m:t>
                    </m:r>
                    <m:sSup>
                      <m:sSupPr>
                        <m:ctrlP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kumimoji="1"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∗−</m:t>
                            </m:r>
                          </m:sup>
                        </m:sSup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r>
                      <a:rPr kumimoji="1"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endParaRPr kumimoji="1" lang="en-US" altLang="zh-CN" b="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1.2%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kumimoji="1"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1" lang="en-US" altLang="zh-CN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2989" y="3761089"/>
                <a:ext cx="3121003" cy="2353016"/>
              </a:xfrm>
              <a:prstGeom prst="rect">
                <a:avLst/>
              </a:prstGeom>
              <a:blipFill rotWithShape="1">
                <a:blip r:embed="rId6"/>
                <a:stretch>
                  <a:fillRect l="-15" t="-26" r="14" b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21186" y="815503"/>
                <a:ext cx="2452940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From the interaction of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Cambria Math" panose="02040503050406030204" pitchFamily="18" charset="0"/>
                      </a:rPr>
                      <m:t>𝐷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zh-CN" altLang="en-US" i="1" dirty="0" smtClean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to obtain the </a:t>
                </a:r>
                <a:r>
                  <a:rPr lang="en-US" altLang="zh-CN" dirty="0" err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ntraction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o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Cambria Math" panose="02040503050406030204" pitchFamily="18" charset="0"/>
                      </a:rPr>
                      <m:t>𝐷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</m:acc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heck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3872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exists or not by pure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黑体" panose="02010609060101010101" pitchFamily="49" charset="-122"/>
                        <a:cs typeface="Cambria Math" panose="02040503050406030204" pitchFamily="18" charset="0"/>
                      </a:rPr>
                      <m:t>𝐷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</m:acc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interaction, withou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tate.</a:t>
                </a:r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86" y="815503"/>
                <a:ext cx="2452940" cy="2031325"/>
              </a:xfrm>
              <a:prstGeom prst="rect">
                <a:avLst/>
              </a:prstGeom>
              <a:blipFill rotWithShape="1">
                <a:blip r:embed="rId7"/>
                <a:stretch>
                  <a:fillRect l="-8" t="-8" r="-5327" b="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8837759" y="913114"/>
                <a:ext cx="3121003" cy="23266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kumimoji="1"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:r>
                  <a:rPr kumimoji="1" lang="en-US" altLang="zh-CN" b="1" dirty="0" smtClean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Bound </a:t>
                </a:r>
                <a:r>
                  <a:rPr kumimoji="1" lang="en-US" altLang="zh-CN" b="1" dirty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sta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1" i="1" dirty="0">
                            <a:gradFill>
                              <a:gsLst>
                                <a:gs pos="0">
                                  <a:srgbClr val="7B32B2"/>
                                </a:gs>
                                <a:gs pos="100000">
                                  <a:srgbClr val="401A5D"/>
                                </a:gs>
                              </a:gsLst>
                              <a:lin scaled="0"/>
                            </a:gra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kumimoji="1" lang="en-US" altLang="zh-CN" b="1" i="1" dirty="0">
                            <a:gradFill>
                              <a:gsLst>
                                <a:gs pos="0">
                                  <a:srgbClr val="7B32B2"/>
                                </a:gs>
                                <a:gs pos="100000">
                                  <a:srgbClr val="401A5D"/>
                                </a:gs>
                              </a:gsLst>
                              <a:lin scaled="0"/>
                            </a:gra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𝑻</m:t>
                        </m:r>
                      </m:e>
                      <m:sub>
                        <m:r>
                          <a:rPr kumimoji="1" lang="en-US" altLang="zh-CN" b="1" i="1" dirty="0">
                            <a:gradFill>
                              <a:gsLst>
                                <a:gs pos="0">
                                  <a:srgbClr val="7B32B2"/>
                                </a:gs>
                                <a:gs pos="100000">
                                  <a:srgbClr val="401A5D"/>
                                </a:gs>
                              </a:gsLst>
                              <a:lin scaled="0"/>
                            </a:gra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  <a:sym typeface="+mn-ea"/>
                          </a:rPr>
                          <m:t>𝒄𝒄</m:t>
                        </m:r>
                      </m:sub>
                    </m:sSub>
                  </m:oMath>
                </a14:m>
                <a:r>
                  <a:rPr kumimoji="1" lang="en-US" altLang="zh-CN" b="1" dirty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endParaRPr kumimoji="1" lang="en-US" altLang="zh-CN" b="1" dirty="0">
                  <a:gradFill>
                    <a:gsLst>
                      <a:gs pos="0">
                        <a:srgbClr val="7B32B2"/>
                      </a:gs>
                      <a:gs pos="100000">
                        <a:srgbClr val="401A5D"/>
                      </a:gs>
                    </a:gsLst>
                    <a:lin scaled="0"/>
                  </a:gra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𝑐𝑐</m:t>
                        </m:r>
                      </m:sub>
                    </m:sSub>
                  </m:oMath>
                </a14:m>
                <a:r>
                  <a:rPr kumimoji="1" lang="en-US" altLang="zh-CN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874.7 MeV, </a:t>
                </a:r>
                <a:endParaRPr kumimoji="1" lang="en-US" altLang="zh-CN" b="0" i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−393</m:t>
                    </m:r>
                  </m:oMath>
                </a14:m>
                <a:r>
                  <a:rPr kumimoji="1"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eV</a:t>
                </a:r>
                <a:endParaRPr kumimoji="1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1" lang="en-US" altLang="zh-CN" b="0" i="0" smtClean="0"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𝑐𝑐</m:t>
                            </m:r>
                          </m:sub>
                        </m:sSub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70.4</m:t>
                    </m:r>
                  </m:oMath>
                </a14:m>
                <a:r>
                  <a:rPr kumimoji="1" lang="en-US" altLang="zh-CN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eV</a:t>
                </a:r>
              </a:p>
              <a:p>
                <a:endParaRPr kumimoji="1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kumimoji="1"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⟨</m:t>
                        </m:r>
                        <m:sSup>
                          <m:sSup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⟩</m:t>
                        </m:r>
                      </m:e>
                    </m:rad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4.7 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𝑓𝑚</m:t>
                    </m:r>
                  </m:oMath>
                </a14:m>
                <a:endParaRPr kumimoji="1" lang="en-US" altLang="zh-CN" dirty="0"/>
              </a:p>
              <a:p>
                <a:endParaRPr kumimoji="1" lang="en-US" altLang="zh-CN" dirty="0"/>
              </a:p>
              <a:p>
                <a:r>
                  <a:rPr kumimoji="1"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70.0%</m:t>
                    </m:r>
                    <m:r>
                      <a:rPr kumimoji="1"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+</m:t>
                        </m:r>
                      </m:sup>
                    </m:sSup>
                    <m:sSup>
                      <m:sSupPr>
                        <m:ctrlP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kumimoji="1" lang="en-US" altLang="zh-CN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 30.0% </m:t>
                    </m:r>
                    <m:sSup>
                      <m:sSupPr>
                        <m:ctrlP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kumimoji="1"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1" lang="en-US" altLang="zh-CN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7759" y="913114"/>
                <a:ext cx="3121003" cy="2326663"/>
              </a:xfrm>
              <a:prstGeom prst="rect">
                <a:avLst/>
              </a:prstGeom>
              <a:blipFill rotWithShape="1">
                <a:blip r:embed="rId8"/>
                <a:stretch>
                  <a:fillRect l="-15" t="-27" r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5464" y="828791"/>
            <a:ext cx="2834368" cy="2453158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 bwMode="auto">
          <a:xfrm>
            <a:off x="5669378" y="759923"/>
            <a:ext cx="6336761" cy="2633044"/>
          </a:xfrm>
          <a:prstGeom prst="rect">
            <a:avLst/>
          </a:prstGeom>
          <a:solidFill>
            <a:srgbClr val="FFFF00">
              <a:alpha val="13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ature of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X(3872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554913" y="4786492"/>
                <a:ext cx="11133504" cy="157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kumimoji="1"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kumimoji="1"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 of </a:t>
                </a:r>
                <a:r>
                  <a:rPr kumimoji="1"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X(3872) </a:t>
                </a:r>
                <a:r>
                  <a:rPr kumimoji="1"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is </a:t>
                </a:r>
                <a:r>
                  <a:rPr lang="en-US" altLang="zh-CN" sz="2400" b="1" dirty="0">
                    <a:solidFill>
                      <a:schemeClr val="tx1"/>
                    </a:solidFill>
                  </a:rPr>
                  <a:t>extremely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small, a </a:t>
                </a:r>
                <a:r>
                  <a:rPr lang="en-US" altLang="zh-CN" sz="2400" b="1" dirty="0">
                    <a:solidFill>
                      <a:schemeClr val="tx1"/>
                    </a:solidFill>
                  </a:rPr>
                  <a:t>significa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sSup>
                      <m:sSupPr>
                        <m:ctrlP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4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</m:acc>
                      </m:e>
                      <m:sup>
                        <m: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</a:rPr>
                  <a:t> wave function,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dominates </a:t>
                </a:r>
                <a:r>
                  <a:rPr lang="en-US" altLang="zh-CN" sz="2400" b="1" dirty="0">
                    <a:solidFill>
                      <a:schemeClr val="tx1"/>
                    </a:solidFill>
                  </a:rPr>
                  <a:t>in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long-range </a:t>
                </a:r>
              </a:p>
              <a:p>
                <a:r>
                  <a:rPr lang="en-US" altLang="zh-CN" sz="2400" b="1" dirty="0"/>
                  <a:t>the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𝒄</m:t>
                    </m:r>
                    <m:acc>
                      <m:accPr>
                        <m:chr m:val="̅"/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/>
                  <a:t>component predominant</a:t>
                </a:r>
                <a:r>
                  <a:rPr lang="en-US" altLang="zh-CN" sz="2400" b="1" dirty="0" smtClean="0"/>
                  <a:t>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in short-range, it is important to form this </a:t>
                </a:r>
                <a:r>
                  <a:rPr lang="en-US" altLang="zh-CN" sz="2400" b="1" dirty="0">
                    <a:solidFill>
                      <a:schemeClr val="tx1"/>
                    </a:solidFill>
                  </a:rPr>
                  <a:t>bound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state</a:t>
                </a:r>
                <a:endParaRPr lang="zh-CN" altLang="en-US" sz="2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913" y="4786492"/>
                <a:ext cx="11133504" cy="1577996"/>
              </a:xfrm>
              <a:prstGeom prst="rect">
                <a:avLst/>
              </a:prstGeom>
              <a:blipFill rotWithShape="1">
                <a:blip r:embed="rId2"/>
                <a:stretch>
                  <a:fillRect l="-5" t="-31" r="5" b="3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16"/>
              <p:cNvSpPr txBox="1"/>
              <p:nvPr/>
            </p:nvSpPr>
            <p:spPr>
              <a:xfrm>
                <a:off x="666712" y="2721325"/>
                <a:ext cx="5463584" cy="17315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kumimoji="1"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•</a:t>
                </a:r>
                <a:r>
                  <a:rPr kumimoji="1" lang="en-US" altLang="zh-CN" sz="2400" b="1" dirty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X(3872)</a:t>
                </a:r>
                <a:r>
                  <a:rPr kumimoji="1" lang="en-US" altLang="zh-CN" sz="2400" b="1" dirty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kumimoji="1" lang="en-US" altLang="zh-CN" sz="2400" b="1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bound stat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2400" i="1" dirty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 dirty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400" i="1" dirty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  <m:sup>
                        <m: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kumimoji="1"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−80.4</m:t>
                    </m:r>
                  </m:oMath>
                </a14:m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eV</a:t>
                </a:r>
                <a:r>
                  <a:rPr kumimoji="1"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sSub>
                          <m:sSub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𝑐𝑐</m:t>
                            </m:r>
                          </m:sub>
                        </m:sSub>
                      </m:sub>
                    </m:sSub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32.5</m:t>
                    </m:r>
                  </m:oMath>
                </a14:m>
                <a:r>
                  <a:rPr kumimoji="1" lang="en-US" altLang="zh-CN" sz="2400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eV</a:t>
                </a:r>
              </a:p>
              <a:p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⟨</m:t>
                        </m:r>
                        <m:sSup>
                          <m:sSup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⟩</m:t>
                        </m:r>
                      </m:e>
                    </m:rad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11.2 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𝑓𝑚</m:t>
                    </m:r>
                  </m:oMath>
                </a14:m>
                <a:endParaRPr kumimoji="1" lang="en-US" altLang="zh-CN" sz="2400" dirty="0"/>
              </a:p>
              <a:p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4.0%</m:t>
                    </m:r>
                    <m:sSup>
                      <m:sSup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 4.8%</m:t>
                    </m:r>
                    <m:sSup>
                      <m:sSup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kumimoji="1"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kumimoji="1"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∗−</m:t>
                            </m:r>
                          </m:sup>
                        </m:s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 1.2%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1" lang="en-US" altLang="zh-CN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12" y="2721325"/>
                <a:ext cx="5463584" cy="1731500"/>
              </a:xfrm>
              <a:prstGeom prst="rect">
                <a:avLst/>
              </a:prstGeom>
              <a:blipFill rotWithShape="1">
                <a:blip r:embed="rId3"/>
                <a:stretch>
                  <a:fillRect l="-11" t="-130" b="1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31388" y="710140"/>
            <a:ext cx="4339421" cy="42305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16"/>
              <p:cNvSpPr txBox="1"/>
              <p:nvPr/>
            </p:nvSpPr>
            <p:spPr>
              <a:xfrm>
                <a:off x="749281" y="952762"/>
                <a:ext cx="4878705" cy="15888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kumimoji="1"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• </a:t>
                </a:r>
                <a:r>
                  <a:rPr kumimoji="1" lang="en-US" altLang="zh-CN" sz="2400" b="1" dirty="0" err="1" smtClean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kumimoji="1" lang="en-US" altLang="zh-CN" sz="2400" b="1" baseline="-25000" dirty="0" err="1" smtClean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cc</a:t>
                </a:r>
                <a:r>
                  <a:rPr kumimoji="1" lang="zh-CN" altLang="en-US" sz="2400" b="1" dirty="0" smtClean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kumimoji="1" lang="en-US" altLang="zh-CN" sz="2400" b="1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bound stat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+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kumimoji="1" lang="en-US" altLang="zh-CN" sz="2400" b="1" dirty="0">
                  <a:gradFill>
                    <a:gsLst>
                      <a:gs pos="0">
                        <a:srgbClr val="7B32B2"/>
                      </a:gs>
                      <a:gs pos="100000">
                        <a:srgbClr val="401A5D"/>
                      </a:gs>
                    </a:gsLst>
                    <a:lin scaled="0"/>
                  </a:gra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−393</m:t>
                    </m:r>
                  </m:oMath>
                </a14:m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eV</a:t>
                </a:r>
                <a:r>
                  <a:rPr kumimoji="1"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0" i="0" smtClean="0">
                        <a:latin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1" lang="en-US" altLang="zh-CN" sz="2400" b="0" i="0" smtClean="0"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sSub>
                          <m:sSub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𝑐𝑐</m:t>
                            </m:r>
                          </m:sub>
                        </m:sSub>
                      </m:sub>
                    </m:sSub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70.4</m:t>
                    </m:r>
                  </m:oMath>
                </a14:m>
                <a:r>
                  <a:rPr kumimoji="1" lang="en-US" altLang="zh-CN" sz="2400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eV</a:t>
                </a:r>
              </a:p>
              <a:p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⟨</m:t>
                        </m:r>
                        <m:sSup>
                          <m:sSup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⟩</m:t>
                        </m:r>
                      </m:e>
                    </m:rad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4.7 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𝑓𝑚</m:t>
                    </m:r>
                  </m:oMath>
                </a14:m>
                <a:endParaRPr kumimoji="1" lang="en-US" altLang="zh-CN" sz="2400" dirty="0"/>
              </a:p>
              <a:p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70.0%</m:t>
                    </m:r>
                    <m:sSup>
                      <m:sSup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+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 30.0%</m:t>
                    </m:r>
                    <m:sSup>
                      <m:sSup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1" lang="en-US" altLang="zh-CN" sz="2400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281" y="952762"/>
                <a:ext cx="4878705" cy="1588897"/>
              </a:xfrm>
              <a:prstGeom prst="rect">
                <a:avLst/>
              </a:prstGeom>
              <a:blipFill rotWithShape="1">
                <a:blip r:embed="rId5"/>
                <a:stretch>
                  <a:fillRect l="-13" t="-16" r="13" b="2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5305" y="772796"/>
            <a:ext cx="4943144" cy="4323824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5066306" y="3360006"/>
            <a:ext cx="340995" cy="546735"/>
          </a:xfrm>
          <a:prstGeom prst="ellipse">
            <a:avLst/>
          </a:prstGeom>
          <a:ln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ko-KR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293704" y="3906741"/>
            <a:ext cx="915243" cy="1243627"/>
          </a:xfrm>
          <a:prstGeom prst="straightConnector1">
            <a:avLst/>
          </a:prstGeom>
          <a:ln w="31750" cap="rnd">
            <a:solidFill>
              <a:schemeClr val="accent1"/>
            </a:solidFill>
            <a:round/>
            <a:headEnd type="none" w="med" len="med"/>
            <a:tailEnd type="arrow" w="med" len="med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16"/>
              <p:cNvSpPr txBox="1"/>
              <p:nvPr/>
            </p:nvSpPr>
            <p:spPr>
              <a:xfrm>
                <a:off x="1678525" y="4989406"/>
                <a:ext cx="4284953" cy="8938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kumimoji="1"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• </a:t>
                </a:r>
                <a:r>
                  <a:rPr kumimoji="1" lang="en-US" altLang="zh-CN" b="1" dirty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χ</a:t>
                </a:r>
                <a:r>
                  <a:rPr kumimoji="1" lang="en-US" altLang="zh-CN" b="1" baseline="-25000" dirty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c1</a:t>
                </a:r>
                <a:r>
                  <a:rPr kumimoji="1" lang="en-US" altLang="zh-CN" b="1" dirty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(2p</a:t>
                </a:r>
                <a:r>
                  <a:rPr kumimoji="1" lang="en-US" altLang="zh-CN" b="1" dirty="0" smtClean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)</a:t>
                </a:r>
              </a:p>
              <a:p>
                <a:r>
                  <a:rPr kumimoji="1" lang="zh-CN" altLang="en-US" b="1" dirty="0" smtClean="0">
                    <a:gradFill>
                      <a:gsLst>
                        <a:gs pos="0">
                          <a:srgbClr val="7B32B2"/>
                        </a:gs>
                        <a:gs pos="100000">
                          <a:srgbClr val="401A5D"/>
                        </a:gs>
                      </a:gsLst>
                      <a:lin scaled="0"/>
                    </a:gra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Cambria Math" panose="02040503050406030204" pitchFamily="18" charset="0"/>
                      </a:rPr>
                      <m:t>M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3957.9</m:t>
                    </m:r>
                  </m:oMath>
                </a14:m>
                <a:r>
                  <a:rPr kumimoji="1"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MeV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1" lang="en-US" altLang="zh-CN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m:rPr>
                            <m:nor/>
                          </m:rPr>
                          <a:rPr kumimoji="1" lang="en-US" altLang="zh-CN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+mn-ea"/>
                          </a:rPr>
                          <m:t>χ</m:t>
                        </m:r>
                        <m:r>
                          <m:rPr>
                            <m:nor/>
                          </m:rPr>
                          <a:rPr kumimoji="1" lang="en-US" altLang="zh-CN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+mn-ea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1" lang="en-US" altLang="zh-CN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+mn-ea"/>
                          </a:rPr>
                          <m:t>1(2</m:t>
                        </m:r>
                        <m:r>
                          <m:rPr>
                            <m:nor/>
                          </m:rPr>
                          <a:rPr kumimoji="1" lang="en-US" altLang="zh-CN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+mn-ea"/>
                          </a:rPr>
                          <m:t>P</m:t>
                        </m:r>
                        <m:r>
                          <m:rPr>
                            <m:nor/>
                          </m:rPr>
                          <a:rPr kumimoji="1" lang="en-US" altLang="zh-CN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+mn-ea"/>
                          </a:rPr>
                          <m:t>)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16.7</m:t>
                    </m:r>
                  </m:oMath>
                </a14:m>
                <a:r>
                  <a:rPr kumimoji="1" lang="en-US" altLang="zh-CN" b="0" i="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MeV</a:t>
                </a:r>
              </a:p>
              <a:p>
                <a:r>
                  <a:rPr kumimoji="1"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•Ma</a:t>
                </a:r>
                <a:r>
                  <a:rPr kumimoji="1"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n decay channel</a:t>
                </a:r>
                <a:r>
                  <a:rPr kumimoji="1"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kumimoji="1"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kumimoji="1"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kumimoji="1"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525" y="4989406"/>
                <a:ext cx="4284953" cy="893834"/>
              </a:xfrm>
              <a:prstGeom prst="rect">
                <a:avLst/>
              </a:prstGeom>
              <a:blipFill rotWithShape="1">
                <a:blip r:embed="rId3"/>
                <a:stretch>
                  <a:fillRect l="-5" t="-24" r="5" b="6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019433" y="836239"/>
                <a:ext cx="4849937" cy="9391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servation of new </a:t>
                </a:r>
                <a:r>
                  <a:rPr lang="en-US" altLang="zh-C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rmonium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-like) 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tes in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±</m:t>
                        </m:r>
                      </m:sup>
                    </m:sSup>
                    <m:sSup>
                      <m:sSup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∓</m:t>
                        </m:r>
                      </m:sup>
                    </m:sSup>
                    <m:sSup>
                      <m:sSup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ays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b="1" dirty="0" err="1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HCb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llaboration</a:t>
                </a:r>
                <a:r>
                  <a:rPr lang="en-US" altLang="zh-CN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406.03156</a:t>
                </a:r>
                <a:endParaRPr lang="en-US" altLang="zh-CN" b="1" i="0" dirty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433" y="836239"/>
                <a:ext cx="4849937" cy="939168"/>
              </a:xfrm>
              <a:prstGeom prst="rect">
                <a:avLst/>
              </a:prstGeom>
              <a:blipFill rotWithShape="1">
                <a:blip r:embed="rId4"/>
                <a:stretch>
                  <a:fillRect l="-6" t="-62" r="2" b="6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352" y="1775407"/>
            <a:ext cx="5548353" cy="145257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9194" y="1223232"/>
            <a:ext cx="2559408" cy="4572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122656" y="3227980"/>
                <a:ext cx="5921860" cy="888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3872) Relevant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𝑫</m:t>
                    </m:r>
                    <m:sSup>
                      <m:sSup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</m:acc>
                      </m:e>
                      <m:sup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cattering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ttice QCD</a:t>
                </a:r>
              </a:p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. Li, C. Shi, Y. Chen, M. Gong, J. Liang et al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QCD </a:t>
                </a:r>
                <a:r>
                  <a:rPr lang="en-US" altLang="zh-CN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02.14541</a:t>
                </a:r>
                <a:endParaRPr lang="en-US" altLang="zh-CN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656" y="3227980"/>
                <a:ext cx="5921860" cy="888000"/>
              </a:xfrm>
              <a:prstGeom prst="rect">
                <a:avLst/>
              </a:prstGeom>
              <a:blipFill rotWithShape="1">
                <a:blip r:embed="rId7"/>
                <a:stretch>
                  <a:fillRect l="-10" t="-31" r="8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图片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054" y="4181139"/>
            <a:ext cx="3158229" cy="1431929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3585" y="4181138"/>
            <a:ext cx="2801599" cy="14319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2"/>
              <p:cNvSpPr txBox="1"/>
              <p:nvPr/>
            </p:nvSpPr>
            <p:spPr>
              <a:xfrm>
                <a:off x="2773680" y="1642580"/>
                <a:ext cx="185547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+mn-ea"/>
                      </a:rPr>
                      <m:t>𝐷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+mn-ea"/>
                          </a:rPr>
                          <m:t>𝐷</m:t>
                        </m:r>
                      </m:e>
                      <m:sup>
                        <m:r>
                          <a:rPr lang="zh-CN" altLang="en-US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+mn-ea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+mn-ea"/>
                      </a:rPr>
                      <m:t>𝐷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+mn-ea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+mn-ea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+mn-ea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zh-CN" altLang="en-US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+mn-ea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interaction</a:t>
                </a:r>
                <a:endParaRPr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 xmlns=""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680" y="1642580"/>
                <a:ext cx="1855470" cy="954107"/>
              </a:xfrm>
              <a:prstGeom prst="rect">
                <a:avLst/>
              </a:prstGeom>
              <a:blipFill rotWithShape="1">
                <a:blip r:embed="rId2"/>
                <a:stretch>
                  <a:fillRect t="-49" b="1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3"/>
          <p:cNvSpPr txBox="1"/>
          <p:nvPr/>
        </p:nvSpPr>
        <p:spPr>
          <a:xfrm>
            <a:off x="756285" y="1903565"/>
            <a:ext cx="762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c</a:t>
            </a:r>
          </a:p>
        </p:txBody>
      </p:sp>
      <p:sp>
        <p:nvSpPr>
          <p:cNvPr id="5" name="Right Arrow 4"/>
          <p:cNvSpPr/>
          <p:nvPr/>
        </p:nvSpPr>
        <p:spPr>
          <a:xfrm>
            <a:off x="1671955" y="2011515"/>
            <a:ext cx="935990" cy="27305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rgbClr val="FFFFFF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ko-KR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3320415" y="2740495"/>
            <a:ext cx="231775" cy="885825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rgbClr val="FFFFFF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ko-KR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8"/>
              <p:cNvSpPr txBox="1"/>
              <p:nvPr/>
            </p:nvSpPr>
            <p:spPr>
              <a:xfrm>
                <a:off x="2235835" y="2868375"/>
                <a:ext cx="1500505" cy="46166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state</a:t>
                </a:r>
                <a:endParaRPr lang="zh-CN" altLang="en-US" sz="2400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 xmlns="">
          <p:sp>
            <p:nvSpPr>
              <p:cNvPr id="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835" y="2868375"/>
                <a:ext cx="1500505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7" b="2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9"/>
          <p:cNvSpPr txBox="1"/>
          <p:nvPr/>
        </p:nvSpPr>
        <p:spPr>
          <a:xfrm>
            <a:off x="2773680" y="3771100"/>
            <a:ext cx="17221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(3872)</a:t>
            </a:r>
            <a:endParaRPr lang="zh-CN" altLang="en-US" sz="2800" baseline="-25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3"/>
              <p:cNvSpPr txBox="1"/>
              <p:nvPr/>
            </p:nvSpPr>
            <p:spPr>
              <a:xfrm>
                <a:off x="4794885" y="1519421"/>
                <a:ext cx="183324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Cambria Math" panose="02040503050406030204" pitchFamily="18" charset="0"/>
                        </a:rPr>
                        <m:t>𝐽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Cambria Math" panose="02040503050406030204" pitchFamily="18" charset="0"/>
                        </a:rPr>
                        <m:t>/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Cambria Math" panose="02040503050406030204" pitchFamily="18" charset="0"/>
                        </a:rPr>
                        <m:t>𝜓𝜋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𝜂</m:t>
                      </m:r>
                      <m:r>
                        <a:rPr lang="en-US" altLang="zh-CN" sz="240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en-US" altLang="zh-CN" sz="2400" i="1" dirty="0" smtClean="0">
                  <a:solidFill>
                    <a:schemeClr val="tx1"/>
                  </a:solidFill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  <a:sym typeface="+mn-ea"/>
                </a:endParaRPr>
              </a:p>
            </p:txBody>
          </p:sp>
        </mc:Choice>
        <mc:Fallback xmlns="">
          <p:sp>
            <p:nvSpPr>
              <p:cNvPr id="14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885" y="1519421"/>
                <a:ext cx="1833245" cy="460375"/>
              </a:xfrm>
              <a:prstGeom prst="rect">
                <a:avLst/>
              </a:prstGeom>
              <a:blipFill rotWithShape="1">
                <a:blip r:embed="rId4"/>
                <a:stretch>
                  <a:fillRect t="-109" b="-251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14"/>
          <p:cNvSpPr txBox="1"/>
          <p:nvPr/>
        </p:nvSpPr>
        <p:spPr>
          <a:xfrm>
            <a:off x="6726801" y="1858023"/>
            <a:ext cx="14880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Z</a:t>
            </a:r>
            <a:r>
              <a:rPr lang="en-US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3900)</a:t>
            </a:r>
            <a:endParaRPr lang="en-US" altLang="en-US" sz="2800" baseline="-25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" name="Right Arrow 4"/>
          <p:cNvSpPr/>
          <p:nvPr/>
        </p:nvSpPr>
        <p:spPr>
          <a:xfrm>
            <a:off x="4948555" y="1993305"/>
            <a:ext cx="1349006" cy="29126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rgbClr val="FFFFFF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ko-KR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标题 5"/>
              <p:cNvSpPr>
                <a:spLocks noGrp="1"/>
              </p:cNvSpPr>
              <p:nvPr>
                <p:ph type="title"/>
              </p:nvPr>
            </p:nvSpPr>
            <p:spPr>
              <a:xfrm>
                <a:off x="756000" y="432000"/>
                <a:ext cx="10534685" cy="707886"/>
              </a:xfrm>
            </p:spPr>
            <p:txBody>
              <a:bodyPr>
                <a:noAutofit/>
              </a:bodyPr>
              <a:lstStyle/>
              <a:p>
                <a:pPr eaLnBrk="0" latinLnBrk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altLang="zh-CN" i="1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𝑐</m:t>
                      </m:r>
                      <m:r>
                        <a:rPr lang="en-US" altLang="zh-CN" i="1" baseline="-25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 </m:t>
                      </m:r>
                      <m:r>
                        <a:rPr lang="en-US" altLang="zh-C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𝑋</m:t>
                      </m:r>
                      <m:r>
                        <a:rPr lang="en-US" altLang="zh-C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3872) − </m:t>
                      </m:r>
                      <m:r>
                        <a:rPr lang="en-US" altLang="zh-CN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𝑍</m:t>
                      </m:r>
                      <m:r>
                        <a:rPr lang="en-US" altLang="zh-CN" i="1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3900)</m:t>
                      </m:r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标题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56000" y="432000"/>
                <a:ext cx="10534685" cy="707886"/>
              </a:xfrm>
              <a:blipFill rotWithShape="1">
                <a:blip r:embed="rId5"/>
                <a:stretch>
                  <a:fillRect l="-3" t="-28" r="4" b="-689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196545" y="3330040"/>
            <a:ext cx="30938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ng, Yang, Wu, Zhu, Oka</a:t>
            </a:r>
          </a:p>
          <a:p>
            <a:r>
              <a:rPr lang="en-US" altLang="zh-CN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b.2024.07.012 </a:t>
            </a:r>
            <a:r>
              <a:rPr lang="en-US" altLang="zh-CN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​</a:t>
            </a:r>
          </a:p>
        </p:txBody>
      </p:sp>
      <p:sp>
        <p:nvSpPr>
          <p:cNvPr id="32" name="矩形 31"/>
          <p:cNvSpPr/>
          <p:nvPr/>
        </p:nvSpPr>
        <p:spPr>
          <a:xfrm>
            <a:off x="8488992" y="1542514"/>
            <a:ext cx="22200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u, Wang, Wu, Yang</a:t>
            </a:r>
          </a:p>
          <a:p>
            <a:r>
              <a:rPr lang="en-US" altLang="zh-CN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2409.10865 </a:t>
            </a:r>
            <a:r>
              <a:rPr lang="en-US" altLang="zh-CN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​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855959" y="4075673"/>
                <a:ext cx="191772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upled channel</a:t>
                </a:r>
              </a:p>
              <a:p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Cambria Math" panose="02040503050406030204" pitchFamily="18" charset="0"/>
                      </a:rPr>
                      <m:t>𝒄</m:t>
                    </m:r>
                    <m:acc>
                      <m:accPr>
                        <m:chr m:val="̅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state  and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+mn-ea"/>
                      </a:rPr>
                      <m:t>𝑫</m:t>
                    </m:r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+mn-ea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+mn-ea"/>
                              </a:rPr>
                            </m:ctrlPr>
                          </m:accPr>
                          <m:e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+mn-ea"/>
                              </a:rPr>
                              <m:t>𝑫</m:t>
                            </m:r>
                          </m:e>
                        </m:acc>
                      </m:e>
                      <m:sup>
                        <m:r>
                          <a:rPr lang="zh-CN" altLang="en-US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+mn-ea"/>
                          </a:rPr>
                          <m:t>∗</m:t>
                        </m:r>
                      </m:sup>
                    </m:sSup>
                  </m:oMath>
                </a14:m>
                <a:endParaRPr lang="zh-CN" altLang="en-US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959" y="4075673"/>
                <a:ext cx="1917721" cy="646331"/>
              </a:xfrm>
              <a:prstGeom prst="rect">
                <a:avLst/>
              </a:prstGeom>
              <a:blipFill rotWithShape="1">
                <a:blip r:embed="rId6"/>
                <a:stretch>
                  <a:fillRect l="-32" t="-38" b="2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/>
          <p:cNvSpPr/>
          <p:nvPr/>
        </p:nvSpPr>
        <p:spPr>
          <a:xfrm>
            <a:off x="1401096" y="4792799"/>
            <a:ext cx="30947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Question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Two interactions ? </a:t>
            </a:r>
          </a:p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Too many solutions of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+b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5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3" name="Text Box 4"/>
          <p:cNvSpPr txBox="1"/>
          <p:nvPr/>
        </p:nvSpPr>
        <p:spPr>
          <a:xfrm>
            <a:off x="1482868" y="5538749"/>
            <a:ext cx="2820137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Study X(3872</a:t>
            </a:r>
            <a:r>
              <a:rPr lang="en-US" altLang="zh-CN" sz="2000" b="1" dirty="0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) from  </a:t>
            </a:r>
            <a:r>
              <a:rPr lang="en-US" altLang="zh-CN" sz="2000" b="1" dirty="0" err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000" b="1" baseline="-25000" dirty="0" err="1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c</a:t>
            </a:r>
            <a:endParaRPr lang="zh-CN" altLang="en-US" sz="2000" b="1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11482" y="4746940"/>
            <a:ext cx="3558636" cy="1049958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79114" y="3861621"/>
            <a:ext cx="3039250" cy="818041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61167" y="3845350"/>
            <a:ext cx="2635881" cy="670486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59695" y="4522253"/>
            <a:ext cx="2161833" cy="158069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3187" y="4695920"/>
            <a:ext cx="3476011" cy="952240"/>
          </a:xfrm>
          <a:prstGeom prst="rect">
            <a:avLst/>
          </a:prstGeom>
        </p:spPr>
      </p:pic>
      <p:cxnSp>
        <p:nvCxnSpPr>
          <p:cNvPr id="40" name="直线连接符 21"/>
          <p:cNvCxnSpPr/>
          <p:nvPr/>
        </p:nvCxnSpPr>
        <p:spPr>
          <a:xfrm>
            <a:off x="8401111" y="3805292"/>
            <a:ext cx="10371" cy="19699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7294241" y="3732121"/>
                <a:ext cx="939238" cy="392993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∗)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∗)</m:t>
                          </m:r>
                        </m:sup>
                      </m:sSup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4241" y="3732121"/>
                <a:ext cx="939238" cy="392993"/>
              </a:xfrm>
              <a:prstGeom prst="rect">
                <a:avLst/>
              </a:prstGeom>
              <a:blipFill rotWithShape="1">
                <a:blip r:embed="rId12"/>
                <a:stretch>
                  <a:fillRect l="-1419" t="-3289" r="-1345" b="-3192"/>
                </a:stretch>
              </a:blipFill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8475307" y="5420101"/>
                <a:ext cx="1057440" cy="402418"/>
              </a:xfrm>
              <a:prstGeom prst="rect">
                <a:avLst/>
              </a:prstGeom>
              <a:noFill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∗)</m:t>
                          </m:r>
                        </m:sup>
                      </m:sSup>
                      <m:acc>
                        <m:accPr>
                          <m:chr m:val="̅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(∗)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5307" y="5420101"/>
                <a:ext cx="1057440" cy="402418"/>
              </a:xfrm>
              <a:prstGeom prst="rect">
                <a:avLst/>
              </a:prstGeom>
              <a:blipFill rotWithShape="1">
                <a:blip r:embed="rId13"/>
                <a:stretch>
                  <a:fillRect l="-1257" t="-3249" r="-1189" b="-3105"/>
                </a:stretch>
              </a:blipFill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矩形 42"/>
          <p:cNvSpPr/>
          <p:nvPr/>
        </p:nvSpPr>
        <p:spPr>
          <a:xfrm>
            <a:off x="6726801" y="3099380"/>
            <a:ext cx="2634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vy Quark Symmetry</a:t>
            </a:r>
            <a:endParaRPr lang="zh-CN" altLang="en-US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c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900)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25780" y="1264920"/>
                <a:ext cx="6195060" cy="3170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SIII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𝜓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L </a:t>
                </a:r>
                <a:r>
                  <a:rPr lang="en-US" altLang="zh-CN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0, 252001 (2013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lle-II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𝜓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 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L </a:t>
                </a:r>
                <a:r>
                  <a:rPr lang="en-US" altLang="zh-CN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0, 252002 (2013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EO-c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𝜓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  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B </a:t>
                </a:r>
                <a:r>
                  <a:rPr lang="en-US" altLang="zh-CN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27, 366 (2013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zh-CN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SIII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∓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 </a:t>
                </a:r>
                <a:r>
                  <a:rPr lang="en-US" altLang="zh-CN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L 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2, 022001 </a:t>
                </a:r>
                <a:r>
                  <a:rPr lang="en-US" altLang="zh-CN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4)</a:t>
                </a:r>
                <a:r>
                  <a:rPr lang="en-US" altLang="zh-CN" dirty="0" smtClean="0"/>
                  <a:t> </a:t>
                </a:r>
              </a:p>
              <a:p>
                <a:r>
                  <a:rPr lang="en-US" altLang="zh-CN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PRD 92, 092006 </a:t>
                </a:r>
                <a:r>
                  <a:rPr lang="en-US" altLang="zh-CN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5)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SIII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±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∓</m:t>
                        </m:r>
                      </m:sup>
                    </m:sSup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     </a:t>
                </a:r>
                <a:r>
                  <a:rPr lang="en-US" altLang="zh-CN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JMPA 33, 1830018 (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8)</a:t>
                </a:r>
                <a:r>
                  <a:rPr lang="en-US" altLang="zh-CN" dirty="0" smtClean="0"/>
                  <a:t> </a:t>
                </a: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lle-II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𝜓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D 90</a:t>
                </a:r>
                <a:r>
                  <a:rPr lang="en-US" altLang="zh-CN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2009 </a:t>
                </a:r>
                <a:r>
                  <a:rPr lang="en-US" altLang="zh-CN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4)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HCb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𝜓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       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D </a:t>
                </a:r>
                <a:r>
                  <a:rPr lang="en-US" altLang="zh-CN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0, 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12003 </a:t>
                </a:r>
                <a:r>
                  <a:rPr lang="en-US" altLang="zh-CN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14)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HCb: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dirty="0" smtClean="0"/>
                  <a:t>,  </a:t>
                </a:r>
                <a:r>
                  <a:rPr lang="en-US" altLang="zh-CN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Xiv:2403.04051 </a:t>
                </a:r>
                <a:r>
                  <a:rPr lang="en-US" altLang="zh-CN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zh-CN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p</a:t>
                </a:r>
                <a:r>
                  <a:rPr lang="en-US" altLang="zh-CN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ex].</a:t>
                </a:r>
                <a:endParaRPr lang="zh-CN" altLang="en-US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" y="1264920"/>
                <a:ext cx="6195060" cy="3170996"/>
              </a:xfrm>
              <a:prstGeom prst="rect">
                <a:avLst/>
              </a:prstGeom>
              <a:blipFill rotWithShape="1">
                <a:blip r:embed="rId2"/>
                <a:stretch>
                  <a:fillRect b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 bwMode="auto">
          <a:xfrm>
            <a:off x="464309" y="3154442"/>
            <a:ext cx="6019800" cy="960120"/>
          </a:xfrm>
          <a:prstGeom prst="rect">
            <a:avLst/>
          </a:prstGeom>
          <a:solidFill>
            <a:srgbClr val="FF0000">
              <a:alpha val="1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30530" y="4560950"/>
                <a:ext cx="629031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/>
                  <a:t>C</a:t>
                </a:r>
                <a:r>
                  <a:rPr lang="en-US" altLang="zh-CN" b="1" dirty="0" smtClean="0"/>
                  <a:t>ompact </a:t>
                </a:r>
                <a:r>
                  <a:rPr lang="en-US" altLang="zh-CN" b="1" dirty="0" err="1"/>
                  <a:t>tetraquark</a:t>
                </a:r>
                <a:r>
                  <a:rPr lang="en-US" altLang="zh-CN" b="1" dirty="0"/>
                  <a:t> states [12–16</a:t>
                </a:r>
                <a:r>
                  <a:rPr lang="en-US" altLang="zh-CN" b="1" dirty="0" smtClean="0"/>
                  <a:t>]</a:t>
                </a:r>
              </a:p>
              <a:p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𝑫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</m:acc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b="1" dirty="0" smtClean="0"/>
                  <a:t> resonances </a:t>
                </a:r>
                <a:r>
                  <a:rPr lang="en-US" altLang="zh-CN" b="1" dirty="0"/>
                  <a:t>or </a:t>
                </a:r>
                <a:r>
                  <a:rPr lang="en-US" altLang="zh-CN" b="1" dirty="0" smtClean="0"/>
                  <a:t>virtual </a:t>
                </a:r>
                <a:r>
                  <a:rPr lang="en-US" altLang="zh-CN" b="1" dirty="0"/>
                  <a:t>molecular states [</a:t>
                </a:r>
                <a:r>
                  <a:rPr lang="en-US" altLang="zh-CN" b="1" dirty="0" smtClean="0"/>
                  <a:t>17–27]</a:t>
                </a:r>
              </a:p>
              <a:p>
                <a:r>
                  <a:rPr lang="en-US" altLang="zh-CN" b="1" dirty="0" smtClean="0"/>
                  <a:t>Cusp </a:t>
                </a:r>
                <a:r>
                  <a:rPr lang="en-US" altLang="zh-CN" b="1" dirty="0"/>
                  <a:t>effects [28</a:t>
                </a:r>
                <a:r>
                  <a:rPr lang="en-US" altLang="zh-CN" b="1" dirty="0" smtClean="0"/>
                  <a:t>]</a:t>
                </a:r>
              </a:p>
              <a:p>
                <a:r>
                  <a:rPr lang="en-US" altLang="zh-CN" b="1" dirty="0"/>
                  <a:t>N</a:t>
                </a:r>
                <a:r>
                  <a:rPr lang="en-US" altLang="zh-CN" b="1" dirty="0" smtClean="0"/>
                  <a:t>on </a:t>
                </a:r>
                <a:r>
                  <a:rPr lang="en-US" altLang="zh-CN" b="1" dirty="0"/>
                  <a:t>resonant mechanisms [29, 30</a:t>
                </a:r>
                <a:r>
                  <a:rPr lang="en-US" altLang="zh-CN" b="1" dirty="0" smtClean="0"/>
                  <a:t>]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30" y="4560950"/>
                <a:ext cx="6290310" cy="1200329"/>
              </a:xfrm>
              <a:prstGeom prst="rect">
                <a:avLst/>
              </a:prstGeom>
              <a:blipFill rotWithShape="1">
                <a:blip r:embed="rId3"/>
                <a:stretch>
                  <a:fillRect t="-32" b="4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6782311" y="1433900"/>
            <a:ext cx="528162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2]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aaten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Lett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111, 162003 (2013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3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s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varra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elsen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netti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D 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8, 016004 (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3)</a:t>
            </a: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]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iao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g, EPJC 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, 3122 (2014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5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ng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C 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, 073107 (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)</a:t>
            </a: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]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ani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osa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quer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 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, 1616 (2021), </a:t>
            </a:r>
            <a:endParaRPr lang="en-US" altLang="zh-CN" sz="1400" b="1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7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ng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hart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ao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L 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1, 132003 (2013), </a:t>
            </a:r>
            <a:endParaRPr lang="en-US" altLang="zh-CN" sz="1400" b="1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8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eti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yar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et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rres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emchandani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s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varra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elsen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D 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, 016003 (2014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9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baladejo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o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algo-Duque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eves, PLB 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55, 337 (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6)</a:t>
            </a: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]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ng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o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ng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ng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eng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D 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4, 114019 (2016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]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, Chen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JC 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8, 94 (2018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]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tega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govia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em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nandez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JC 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9, 78 (2019), </a:t>
            </a:r>
            <a:endParaRPr lang="en-US" altLang="zh-CN" sz="1400" b="1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3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ng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o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eves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derrama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D 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3, 074029 (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)</a:t>
            </a: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]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n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ng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nchez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derrama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D 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4, 114025 (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)</a:t>
            </a: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]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baladejo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o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eves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D 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5, 074018 (2022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6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n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o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10.15965</a:t>
            </a: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]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ng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ng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ng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u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03.01727</a:t>
            </a:r>
          </a:p>
          <a:p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8]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nson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D 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1, 034009 (2015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9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ng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n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u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suki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JC 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, 1040 (2020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0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ten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ru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hart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ng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ney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ao</a:t>
            </a:r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02.03057</a:t>
            </a:r>
            <a:endParaRPr lang="zh-CN" altLang="en-US" sz="1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attice calculation of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c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900)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4374" y="1249311"/>
            <a:ext cx="62858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lovsek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kovec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LB 727, 172 (2013)</a:t>
            </a:r>
          </a:p>
          <a:p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en-US" altLang="zh-CN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lovsek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ang, </a:t>
            </a:r>
            <a:r>
              <a:rPr lang="en-US" altLang="zh-CN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kovec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hler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D 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1, 014504 (2015)</a:t>
            </a:r>
          </a:p>
          <a:p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 </a:t>
            </a:r>
            <a:r>
              <a:rPr lang="en-US" altLang="zh-CN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dl,Collins,Guo,Padmanath,Prelovsek,Yan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06.0984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07254" y="4844004"/>
                <a:ext cx="11441525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8, 9] extracted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altLang="zh-CN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𝑱</m:t>
                    </m:r>
                    <m:r>
                      <a:rPr lang="en-US" altLang="zh-CN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r>
                      <a:rPr lang="en-US" altLang="zh-CN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  <m:r>
                      <a:rPr lang="en-US" altLang="zh-CN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𝝆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upled-channel 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tential and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roduced the 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rimental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e shape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t they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cluded that the </a:t>
                </a:r>
                <a:r>
                  <a:rPr lang="en-US" altLang="zh-CN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c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ate is better understood as a threshold cusp rather than a conventional 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onance. </a:t>
                </a:r>
              </a:p>
              <a:p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f-diagonal channel-channel interactions play an important 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le.</a:t>
                </a:r>
                <a:endParaRPr lang="zh-CN" alt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254" y="4844004"/>
                <a:ext cx="11441525" cy="923330"/>
              </a:xfrm>
              <a:prstGeom prst="rect">
                <a:avLst/>
              </a:prstGeom>
              <a:blipFill rotWithShape="1">
                <a:blip r:embed="rId2"/>
                <a:stretch>
                  <a:fillRect l="-2" t="-24" r="3" b="2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24374" y="2362423"/>
                <a:ext cx="6374546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1] using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altLang="zh-CN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𝑱</m:t>
                    </m:r>
                    <m:r>
                      <a:rPr lang="en-US" altLang="zh-CN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𝝍</m:t>
                    </m:r>
                  </m:oMath>
                </a14:m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son-meson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polators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𝟐𝟔𝟔</m:t>
                    </m:r>
                  </m:oMath>
                </a14:m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V.</a:t>
                </a:r>
                <a:endParaRPr lang="en-US" altLang="zh-CN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2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included 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ditional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-meson and </a:t>
                </a:r>
                <a:r>
                  <a:rPr lang="en-US" altLang="zh-CN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quark-antidiquark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polators in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imulation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3] combine with experimental data by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altLang="zh-CN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𝑱</m:t>
                    </m:r>
                    <m:r>
                      <a:rPr lang="en-US" altLang="zh-CN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𝝍</m:t>
                    </m:r>
                  </m:oMath>
                </a14:m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  <m:sSup>
                      <m:sSupPr>
                        <m:ctrlPr>
                          <a:rPr lang="en-US" altLang="zh-CN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wo channel EFT they extract several poles around 3900 MeV.</a:t>
                </a:r>
                <a:endParaRPr lang="en-US" altLang="zh-CN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74" y="2362423"/>
                <a:ext cx="6374546" cy="1754326"/>
              </a:xfrm>
              <a:prstGeom prst="rect">
                <a:avLst/>
              </a:prstGeom>
              <a:blipFill rotWithShape="1">
                <a:blip r:embed="rId3"/>
                <a:stretch>
                  <a:fillRect l="-3" t="-13" b="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680266" y="2518587"/>
                <a:ext cx="4817611" cy="203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4]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nd that compact </a:t>
                </a:r>
                <a:r>
                  <a:rPr lang="en-US" altLang="zh-CN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traquark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perators had minimal impact on 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ite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olume spectra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sub>
                    </m:sSub>
                    <m:r>
                      <a:rPr lang="en-US" altLang="zh-C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𝟑𝟗𝟏</m:t>
                    </m:r>
                  </m:oMath>
                </a14:m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V</a:t>
                </a:r>
              </a:p>
              <a:p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5, 6,7]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meson-meson interpolators at three diffe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lues,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e of these studies identified a clear candidate for the </a:t>
                </a:r>
                <a:r>
                  <a:rPr lang="en-US" altLang="zh-CN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c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te.</a:t>
                </a:r>
              </a:p>
              <a:p>
                <a:r>
                  <a:rPr lang="en-US" altLang="zh-CN" dirty="0" smtClean="0"/>
                  <a:t> </a:t>
                </a:r>
                <a:endParaRPr lang="zh-CN" alt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0266" y="2518587"/>
                <a:ext cx="4817611" cy="2031325"/>
              </a:xfrm>
              <a:prstGeom prst="rect">
                <a:avLst/>
              </a:prstGeom>
              <a:blipFill rotWithShape="1">
                <a:blip r:embed="rId4"/>
                <a:stretch>
                  <a:fillRect l="-1" t="-9" r="12" b="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6680266" y="1249311"/>
            <a:ext cx="53262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dron Spectrum, JHEP 12, </a:t>
            </a:r>
            <a:r>
              <a:rPr lang="en-US" altLang="zh-CN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9 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6)</a:t>
            </a:r>
          </a:p>
          <a:p>
            <a:r>
              <a:rPr lang="en-US" altLang="zh-CN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. Chen et al., PRD 89, 094506 (2014)</a:t>
            </a:r>
          </a:p>
          <a:p>
            <a:r>
              <a:rPr lang="en-US" altLang="zh-CN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u, Liu, Zhang, PRD 101, 054502 (2020</a:t>
            </a:r>
            <a:r>
              <a:rPr lang="en-US" altLang="zh-CN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7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CLQCD Collaboration CPC 43 103103 (2019)</a:t>
            </a:r>
          </a:p>
        </p:txBody>
      </p:sp>
      <p:sp>
        <p:nvSpPr>
          <p:cNvPr id="9" name="矩形 8"/>
          <p:cNvSpPr/>
          <p:nvPr/>
        </p:nvSpPr>
        <p:spPr>
          <a:xfrm>
            <a:off x="407254" y="4434226"/>
            <a:ext cx="89312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8] 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 QCD, </a:t>
            </a:r>
            <a:r>
              <a:rPr lang="en-US" altLang="zh-CN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L. 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7, 242001 (2016</a:t>
            </a:r>
            <a:r>
              <a:rPr lang="en-US" altLang="zh-CN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[9] 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 QCD JPG 45, 024002 (2018)</a:t>
            </a:r>
            <a:endParaRPr lang="zh-CN" altLang="en-US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-Three channel model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508638" y="1232352"/>
            <a:ext cx="6049962" cy="1658486"/>
            <a:chOff x="5525255" y="1048889"/>
            <a:chExt cx="6049962" cy="1658486"/>
          </a:xfrm>
        </p:grpSpPr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4" name="Object 3"/>
                <p:cNvGraphicFramePr>
                  <a:graphicFrameLocks noChangeAspect="1"/>
                </p:cNvGraphicFramePr>
                <p:nvPr/>
              </p:nvGraphicFramePr>
              <p:xfrm>
                <a:off x="5605539" y="1554009"/>
                <a:ext cx="1881018" cy="5210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6" name="Equation" r:id="rId3" imgW="19812000" imgH="5486400" progId="Equation.DSMT4">
                        <p:embed/>
                      </p:oleObj>
                    </mc:Choice>
                    <mc:Fallback>
                      <p:oleObj name="Equation" r:id="rId3" imgW="19812000" imgH="548640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5539" y="1554009"/>
                              <a:ext cx="1881018" cy="5210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4" name="Object 3"/>
                <p:cNvGraphicFramePr>
                  <a:graphicFrameLocks noChangeAspect="1"/>
                </p:cNvGraphicFramePr>
                <p:nvPr/>
              </p:nvGraphicFramePr>
              <p:xfrm>
                <a:off x="5605539" y="1554009"/>
                <a:ext cx="1881018" cy="5210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6" name="Equation" r:id="rId3" imgW="19812000" imgH="5486400" progId="Equation.DSMT4">
                        <p:embed/>
                      </p:oleObj>
                    </mc:Choice>
                    <mc:Fallback>
                      <p:oleObj name="Equation" r:id="rId3" imgW="19812000" imgH="548640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5539" y="1554009"/>
                              <a:ext cx="1881018" cy="5210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6" name="Object 5"/>
                <p:cNvGraphicFramePr>
                  <a:graphicFrameLocks noChangeAspect="1"/>
                </p:cNvGraphicFramePr>
                <p:nvPr/>
              </p:nvGraphicFramePr>
              <p:xfrm>
                <a:off x="5689717" y="2069200"/>
                <a:ext cx="2816225" cy="638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7" name="Equation" r:id="rId5" imgW="39014400" imgH="8839200" progId="Equation.DSMT4">
                        <p:embed/>
                      </p:oleObj>
                    </mc:Choice>
                    <mc:Fallback>
                      <p:oleObj name="Equation" r:id="rId5" imgW="39014400" imgH="88392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89717" y="2069200"/>
                              <a:ext cx="2816225" cy="638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6" name="Object 5"/>
                <p:cNvGraphicFramePr>
                  <a:graphicFrameLocks noChangeAspect="1"/>
                </p:cNvGraphicFramePr>
                <p:nvPr/>
              </p:nvGraphicFramePr>
              <p:xfrm>
                <a:off x="5689717" y="2069200"/>
                <a:ext cx="2816225" cy="638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7" name="Equation" r:id="rId5" imgW="39014400" imgH="8839200" progId="Equation.DSMT4">
                        <p:embed/>
                      </p:oleObj>
                    </mc:Choice>
                    <mc:Fallback>
                      <p:oleObj name="Equation" r:id="rId5" imgW="39014400" imgH="88392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89717" y="2069200"/>
                              <a:ext cx="2816225" cy="638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5525255" y="1048889"/>
                  <a:ext cx="6049962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37931725" indent="-374745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dirty="0" smtClean="0">
                      <a:solidFill>
                        <a:srgbClr val="C00000"/>
                      </a:solidFill>
                    </a:rPr>
                    <a:t>Three channels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0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𝜓𝜋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400" dirty="0" smtClean="0">
                      <a:solidFill>
                        <a:srgbClr val="C00000"/>
                      </a:solidFill>
                    </a:rPr>
                    <a:t> </a:t>
                  </a:r>
                  <a:endParaRPr lang="en-US" altLang="zh-CN" sz="24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25255" y="1048889"/>
                  <a:ext cx="6049962" cy="461665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31726" y="3605286"/>
            <a:ext cx="1874989" cy="11486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08638" y="2971764"/>
                <a:ext cx="358335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  <m:sSup>
                      <m:sSup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acc>
                      <m:accPr>
                        <m:chr m:val="̅"/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  <m:sSup>
                      <m:sSup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b="1" dirty="0" smtClean="0"/>
                  <a:t>  </a:t>
                </a:r>
                <a:endParaRPr lang="en-US" altLang="zh-CN" b="1" dirty="0" smtClean="0"/>
              </a:p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interaction determined by 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c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638" y="2971764"/>
                <a:ext cx="3583353" cy="646331"/>
              </a:xfrm>
              <a:prstGeom prst="rect">
                <a:avLst/>
              </a:prstGeom>
              <a:blipFill rotWithShape="1">
                <a:blip r:embed="rId9"/>
                <a:stretch>
                  <a:fillRect t="-93" r="1" b="7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73555" y="4580725"/>
                <a:ext cx="20744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acc>
                      <m:sSup>
                        <m:sSupPr>
                          <m:ctrlP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𝑱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𝝍𝝅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b="1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𝝆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55" y="4580725"/>
                <a:ext cx="2074478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23" t="-127" r="20" b="6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3238" y="3570373"/>
            <a:ext cx="2669857" cy="10580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78" y="5059097"/>
            <a:ext cx="4776822" cy="985845"/>
          </a:xfrm>
          <a:prstGeom prst="rect">
            <a:avLst/>
          </a:prstGeom>
        </p:spPr>
      </p:pic>
      <p:pic>
        <p:nvPicPr>
          <p:cNvPr id="45" name="Picture 1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85868" y="3533450"/>
            <a:ext cx="2511072" cy="135177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160" y="4914897"/>
            <a:ext cx="3443465" cy="1250057"/>
          </a:xfrm>
          <a:prstGeom prst="rect">
            <a:avLst/>
          </a:prstGeom>
        </p:spPr>
      </p:pic>
      <p:pic>
        <p:nvPicPr>
          <p:cNvPr id="55" name="图片 54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75909" y="2379493"/>
            <a:ext cx="3558636" cy="1049958"/>
          </a:xfrm>
          <a:prstGeom prst="rect">
            <a:avLst/>
          </a:prstGeom>
        </p:spPr>
      </p:pic>
      <p:pic>
        <p:nvPicPr>
          <p:cNvPr id="57" name="图片 5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743541" y="1494174"/>
            <a:ext cx="3039250" cy="818041"/>
          </a:xfrm>
          <a:prstGeom prst="rect">
            <a:avLst/>
          </a:prstGeom>
        </p:spPr>
      </p:pic>
      <p:pic>
        <p:nvPicPr>
          <p:cNvPr id="59" name="图片 58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625594" y="1477903"/>
            <a:ext cx="2635881" cy="670486"/>
          </a:xfrm>
          <a:prstGeom prst="rect">
            <a:avLst/>
          </a:prstGeom>
        </p:spPr>
      </p:pic>
      <p:pic>
        <p:nvPicPr>
          <p:cNvPr id="60" name="图片 59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724122" y="2154806"/>
            <a:ext cx="2161833" cy="158069"/>
          </a:xfrm>
          <a:prstGeom prst="rect">
            <a:avLst/>
          </a:prstGeom>
        </p:spPr>
      </p:pic>
      <p:pic>
        <p:nvPicPr>
          <p:cNvPr id="61" name="图片 60"/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57614" y="2328473"/>
            <a:ext cx="3476011" cy="952240"/>
          </a:xfrm>
          <a:prstGeom prst="rect">
            <a:avLst/>
          </a:prstGeom>
        </p:spPr>
      </p:pic>
      <p:cxnSp>
        <p:nvCxnSpPr>
          <p:cNvPr id="62" name="直线连接符 21"/>
          <p:cNvCxnSpPr/>
          <p:nvPr/>
        </p:nvCxnSpPr>
        <p:spPr>
          <a:xfrm>
            <a:off x="8565538" y="1437845"/>
            <a:ext cx="10371" cy="19699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>
              <a:xfrm>
                <a:off x="7489869" y="1400762"/>
                <a:ext cx="939238" cy="392993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∗)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∗)</m:t>
                          </m:r>
                        </m:sup>
                      </m:sSup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869" y="1400762"/>
                <a:ext cx="939238" cy="392993"/>
              </a:xfrm>
              <a:prstGeom prst="rect">
                <a:avLst/>
              </a:prstGeom>
              <a:blipFill rotWithShape="1">
                <a:blip r:embed="rId20"/>
                <a:stretch>
                  <a:fillRect l="-1357" t="-3381" r="-1340" b="-3101"/>
                </a:stretch>
              </a:blipFill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8639734" y="3052654"/>
                <a:ext cx="1057440" cy="402418"/>
              </a:xfrm>
              <a:prstGeom prst="rect">
                <a:avLst/>
              </a:prstGeom>
              <a:noFill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∗)</m:t>
                          </m:r>
                        </m:sup>
                      </m:sSup>
                      <m:acc>
                        <m:accPr>
                          <m:chr m:val="̅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(∗)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9734" y="3052654"/>
                <a:ext cx="1057440" cy="402418"/>
              </a:xfrm>
              <a:prstGeom prst="rect">
                <a:avLst/>
              </a:prstGeom>
              <a:blipFill rotWithShape="1">
                <a:blip r:embed="rId21"/>
                <a:stretch>
                  <a:fillRect l="-1254" t="-3208" r="-1193" b="-3147"/>
                </a:stretch>
              </a:blipFill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矩形 64"/>
          <p:cNvSpPr/>
          <p:nvPr/>
        </p:nvSpPr>
        <p:spPr>
          <a:xfrm>
            <a:off x="8688544" y="1145469"/>
            <a:ext cx="2634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vy Quark Symmetry</a:t>
            </a:r>
            <a:endParaRPr lang="zh-CN" altLang="en-US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5090160" y="1139886"/>
            <a:ext cx="7044385" cy="2372934"/>
          </a:xfrm>
          <a:prstGeom prst="rect">
            <a:avLst/>
          </a:prstGeom>
          <a:solidFill>
            <a:srgbClr val="FF0000">
              <a:alpha val="3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8854446" y="4118205"/>
                <a:ext cx="3001561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 smtClean="0">
                    <a:solidFill>
                      <a:srgbClr val="C00000"/>
                    </a:solidFill>
                  </a:rPr>
                  <a:t>Only one free parameter 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sz="3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4446" y="4118205"/>
                <a:ext cx="3001561" cy="1077218"/>
              </a:xfrm>
              <a:prstGeom prst="rect">
                <a:avLst/>
              </a:prstGeom>
              <a:blipFill rotWithShape="1">
                <a:blip r:embed="rId22"/>
                <a:stretch>
                  <a:fillRect t="-21" r="19" b="4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8544" y="5428595"/>
            <a:ext cx="3201777" cy="609557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2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177" y="6058891"/>
            <a:ext cx="3605239" cy="2714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54198" y="966201"/>
            <a:ext cx="2377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nditional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rk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odel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723" y="1841652"/>
            <a:ext cx="2862421" cy="2426242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3"/>
          <a:srcRect b="48176"/>
          <a:stretch>
            <a:fillRect/>
          </a:stretch>
        </p:blipFill>
        <p:spPr>
          <a:xfrm>
            <a:off x="3087972" y="1710725"/>
            <a:ext cx="3591053" cy="1581432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3"/>
          <a:srcRect t="53386"/>
          <a:stretch>
            <a:fillRect/>
          </a:stretch>
        </p:blipFill>
        <p:spPr>
          <a:xfrm>
            <a:off x="3206750" y="3105785"/>
            <a:ext cx="3695700" cy="146431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7218" y="1318562"/>
            <a:ext cx="5247323" cy="4382523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93525" y="4433440"/>
            <a:ext cx="1178565" cy="893428"/>
          </a:xfrm>
          <a:prstGeom prst="rect">
            <a:avLst/>
          </a:prstGeom>
        </p:spPr>
      </p:pic>
      <p:sp>
        <p:nvSpPr>
          <p:cNvPr id="2" name="Text Box 1"/>
          <p:cNvSpPr txBox="1"/>
          <p:nvPr/>
        </p:nvSpPr>
        <p:spPr>
          <a:xfrm>
            <a:off x="206723" y="4650753"/>
            <a:ext cx="68586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estion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ow is a hadron composed of these possible components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10"/>
          <p:cNvSpPr txBox="1"/>
          <p:nvPr/>
        </p:nvSpPr>
        <p:spPr>
          <a:xfrm>
            <a:off x="4229454" y="1318059"/>
            <a:ext cx="16697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cotic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-Feynman diagrams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64" y="1228365"/>
            <a:ext cx="5270683" cy="288259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890" y="1431879"/>
            <a:ext cx="6005296" cy="267907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87" y="4276120"/>
            <a:ext cx="5189757" cy="1640848"/>
          </a:xfrm>
          <a:prstGeom prst="rect">
            <a:avLst/>
          </a:prstGeom>
        </p:spPr>
      </p:pic>
      <p:sp>
        <p:nvSpPr>
          <p:cNvPr id="38" name="椭圆 37"/>
          <p:cNvSpPr/>
          <p:nvPr/>
        </p:nvSpPr>
        <p:spPr bwMode="auto">
          <a:xfrm>
            <a:off x="1074484" y="1827618"/>
            <a:ext cx="170329" cy="193283"/>
          </a:xfrm>
          <a:prstGeom prst="ellipse">
            <a:avLst/>
          </a:pr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47" name="椭圆 46"/>
          <p:cNvSpPr/>
          <p:nvPr/>
        </p:nvSpPr>
        <p:spPr bwMode="auto">
          <a:xfrm>
            <a:off x="3839444" y="1834022"/>
            <a:ext cx="170329" cy="193283"/>
          </a:xfrm>
          <a:prstGeom prst="ellipse">
            <a:avLst/>
          </a:pr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48" name="椭圆 47"/>
          <p:cNvSpPr/>
          <p:nvPr/>
        </p:nvSpPr>
        <p:spPr bwMode="auto">
          <a:xfrm>
            <a:off x="1134676" y="3163354"/>
            <a:ext cx="170329" cy="193283"/>
          </a:xfrm>
          <a:prstGeom prst="ellipse">
            <a:avLst/>
          </a:pr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49" name="椭圆 48"/>
          <p:cNvSpPr/>
          <p:nvPr/>
        </p:nvSpPr>
        <p:spPr bwMode="auto">
          <a:xfrm>
            <a:off x="3616608" y="3163354"/>
            <a:ext cx="170329" cy="193283"/>
          </a:xfrm>
          <a:prstGeom prst="ellipse">
            <a:avLst/>
          </a:pr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50" name="椭圆 49"/>
          <p:cNvSpPr/>
          <p:nvPr/>
        </p:nvSpPr>
        <p:spPr bwMode="auto">
          <a:xfrm>
            <a:off x="1219200" y="4946042"/>
            <a:ext cx="170329" cy="193283"/>
          </a:xfrm>
          <a:prstGeom prst="ellipse">
            <a:avLst/>
          </a:pr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52" name="椭圆 51"/>
          <p:cNvSpPr/>
          <p:nvPr/>
        </p:nvSpPr>
        <p:spPr bwMode="auto">
          <a:xfrm>
            <a:off x="3716500" y="5022882"/>
            <a:ext cx="170329" cy="193283"/>
          </a:xfrm>
          <a:prstGeom prst="ellipse">
            <a:avLst/>
          </a:pr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53" name="椭圆 52"/>
          <p:cNvSpPr/>
          <p:nvPr/>
        </p:nvSpPr>
        <p:spPr bwMode="auto">
          <a:xfrm>
            <a:off x="6621052" y="1972334"/>
            <a:ext cx="170329" cy="193283"/>
          </a:xfrm>
          <a:prstGeom prst="ellipse">
            <a:avLst/>
          </a:pr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54" name="椭圆 53"/>
          <p:cNvSpPr/>
          <p:nvPr/>
        </p:nvSpPr>
        <p:spPr bwMode="auto">
          <a:xfrm>
            <a:off x="6973236" y="3323438"/>
            <a:ext cx="170329" cy="193283"/>
          </a:xfrm>
          <a:prstGeom prst="ellipse">
            <a:avLst/>
          </a:pr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56" name="椭圆 55"/>
          <p:cNvSpPr/>
          <p:nvPr/>
        </p:nvSpPr>
        <p:spPr bwMode="auto">
          <a:xfrm>
            <a:off x="8517720" y="1971054"/>
            <a:ext cx="170329" cy="193283"/>
          </a:xfrm>
          <a:prstGeom prst="ellipse">
            <a:avLst/>
          </a:pr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58" name="椭圆 57"/>
          <p:cNvSpPr/>
          <p:nvPr/>
        </p:nvSpPr>
        <p:spPr bwMode="auto">
          <a:xfrm>
            <a:off x="10630820" y="1978738"/>
            <a:ext cx="170329" cy="193283"/>
          </a:xfrm>
          <a:prstGeom prst="ellipse">
            <a:avLst/>
          </a:pr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66" name="椭圆 65"/>
          <p:cNvSpPr/>
          <p:nvPr/>
        </p:nvSpPr>
        <p:spPr bwMode="auto">
          <a:xfrm>
            <a:off x="9493588" y="3285018"/>
            <a:ext cx="170329" cy="193283"/>
          </a:xfrm>
          <a:prstGeom prst="ellipse">
            <a:avLst/>
          </a:pr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2137" y="5204356"/>
            <a:ext cx="3970200" cy="8683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3055" y="4029512"/>
            <a:ext cx="4444285" cy="1033083"/>
          </a:xfrm>
          <a:prstGeom prst="rect">
            <a:avLst/>
          </a:prstGeom>
        </p:spPr>
      </p:pic>
      <p:sp>
        <p:nvSpPr>
          <p:cNvPr id="67" name="椭圆 66"/>
          <p:cNvSpPr/>
          <p:nvPr/>
        </p:nvSpPr>
        <p:spPr bwMode="auto">
          <a:xfrm>
            <a:off x="4099420" y="4721926"/>
            <a:ext cx="170329" cy="193283"/>
          </a:xfrm>
          <a:prstGeom prst="ellipse">
            <a:avLst/>
          </a:prstGeom>
          <a:noFill/>
          <a:ln w="476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68" name="椭圆 67"/>
          <p:cNvSpPr/>
          <p:nvPr/>
        </p:nvSpPr>
        <p:spPr bwMode="auto">
          <a:xfrm>
            <a:off x="3959828" y="2891854"/>
            <a:ext cx="170329" cy="193283"/>
          </a:xfrm>
          <a:prstGeom prst="ellipse">
            <a:avLst/>
          </a:prstGeom>
          <a:noFill/>
          <a:ln w="476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69" name="椭圆 68"/>
          <p:cNvSpPr/>
          <p:nvPr/>
        </p:nvSpPr>
        <p:spPr bwMode="auto">
          <a:xfrm>
            <a:off x="7279316" y="3091638"/>
            <a:ext cx="170329" cy="193283"/>
          </a:xfrm>
          <a:prstGeom prst="ellipse">
            <a:avLst/>
          </a:prstGeom>
          <a:noFill/>
          <a:ln w="476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70" name="椭圆 69"/>
          <p:cNvSpPr/>
          <p:nvPr/>
        </p:nvSpPr>
        <p:spPr bwMode="auto">
          <a:xfrm>
            <a:off x="9799668" y="3045534"/>
            <a:ext cx="170329" cy="193283"/>
          </a:xfrm>
          <a:prstGeom prst="ellipse">
            <a:avLst/>
          </a:prstGeom>
          <a:noFill/>
          <a:ln w="476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71" name="矩形 70"/>
          <p:cNvSpPr/>
          <p:nvPr/>
        </p:nvSpPr>
        <p:spPr bwMode="auto">
          <a:xfrm>
            <a:off x="6065358" y="4017476"/>
            <a:ext cx="4565462" cy="1079068"/>
          </a:xfrm>
          <a:prstGeom prst="rect">
            <a:avLst/>
          </a:prstGeom>
          <a:solidFill>
            <a:srgbClr val="FF0000">
              <a:alpha val="13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72" name="矩形 71"/>
          <p:cNvSpPr/>
          <p:nvPr/>
        </p:nvSpPr>
        <p:spPr bwMode="auto">
          <a:xfrm>
            <a:off x="6092466" y="5185079"/>
            <a:ext cx="4565462" cy="917239"/>
          </a:xfrm>
          <a:prstGeom prst="rect">
            <a:avLst/>
          </a:prstGeom>
          <a:solidFill>
            <a:srgbClr val="00B050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-Feynman diagrams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772" y="1224497"/>
            <a:ext cx="3490073" cy="190875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467" y="3405459"/>
            <a:ext cx="3571378" cy="159326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628" y="5270924"/>
            <a:ext cx="3115710" cy="985096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849" y="1280152"/>
            <a:ext cx="7088593" cy="32061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2053" y="3468287"/>
            <a:ext cx="3869947" cy="64439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6049" y="4105989"/>
            <a:ext cx="3830705" cy="44408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845" y="4550077"/>
            <a:ext cx="4958913" cy="108634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0087" y="5311031"/>
            <a:ext cx="3529038" cy="45244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02445" y="5694695"/>
            <a:ext cx="4912043" cy="51459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4559" y="4604086"/>
            <a:ext cx="1826435" cy="70694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 bwMode="auto">
          <a:xfrm>
            <a:off x="3702445" y="5694694"/>
            <a:ext cx="4991975" cy="514595"/>
          </a:xfrm>
          <a:prstGeom prst="rect">
            <a:avLst/>
          </a:prstGeom>
          <a:solidFill>
            <a:srgbClr val="FFC000">
              <a:alpha val="53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16243" y="81867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t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510" y="638435"/>
            <a:ext cx="5876050" cy="202309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528" y="500955"/>
            <a:ext cx="5248841" cy="93028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6653175" y="1649983"/>
                <a:ext cx="5353293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eriod"/>
                </a:pPr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cade decay dominated Fig.(c)</a:t>
                </a:r>
              </a:p>
              <a:p>
                <a:pPr marL="342900" indent="-342900">
                  <a:buAutoNum type="arabicPeriod"/>
                </a:pPr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hreshold peak from the interference between (c) and (a)</a:t>
                </a:r>
              </a:p>
              <a:p>
                <a:pPr marL="342900" indent="-342900">
                  <a:buAutoNum type="arabicPeriod"/>
                </a:pPr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background play important at higher invariant mas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∗−</m:t>
                        </m:r>
                      </m:sup>
                    </m:sSup>
                    <m:sSup>
                      <m:sSup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3175" y="1649983"/>
                <a:ext cx="5353293" cy="738664"/>
              </a:xfrm>
              <a:prstGeom prst="rect">
                <a:avLst/>
              </a:prstGeom>
              <a:blipFill>
                <a:blip r:embed="rId4"/>
                <a:stretch>
                  <a:fillRect l="-114" t="-1653" b="-7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6653175" y="3362765"/>
            <a:ext cx="40651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ak from Triangle Loop</a:t>
            </a:r>
          </a:p>
          <a:p>
            <a:pPr marL="342900" indent="-342900">
              <a:buAutoNum type="arabicPeriod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(a-c) is not important</a:t>
            </a:r>
          </a:p>
          <a:p>
            <a:pPr marL="342900" indent="-342900">
              <a:buAutoNum type="arabicPeriod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ackground give the bump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510" y="2717023"/>
            <a:ext cx="5968047" cy="198331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6988" y="2551008"/>
            <a:ext cx="6406813" cy="83990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925" y="4755827"/>
            <a:ext cx="2488131" cy="170295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6724" y="4755827"/>
            <a:ext cx="2197628" cy="69482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296724" y="5450652"/>
            <a:ext cx="28850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 very limit</a:t>
            </a:r>
          </a:p>
          <a:p>
            <a:pPr marL="342900" indent="-342900">
              <a:buAutoNum type="arabicPeriod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ak is mainly from Fig.(b)</a:t>
            </a:r>
          </a:p>
          <a:p>
            <a:pPr marL="342900" indent="-342900">
              <a:buAutoNum type="arabicPeriod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background considered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540857" y="4214949"/>
            <a:ext cx="544051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y are two-particle loops similar as Fig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important ?</a:t>
            </a:r>
          </a:p>
          <a:p>
            <a:pPr marL="342900" indent="-342900">
              <a:buAutoNum type="arabicPeriod"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is the contribution of Kinematical effect from Triangle loop ?</a:t>
            </a:r>
          </a:p>
          <a:p>
            <a:pPr marL="342900" indent="-342900">
              <a:buAutoNum type="arabicPeriod"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is the contribution of the re-scattering T matrix ?</a:t>
            </a:r>
          </a:p>
        </p:txBody>
      </p:sp>
    </p:spTree>
    <p:extLst>
      <p:ext uri="{BB962C8B-B14F-4D97-AF65-F5344CB8AC3E}">
        <p14:creationId xmlns:p14="http://schemas.microsoft.com/office/powerpoint/2010/main" val="934086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Fit-Two-body Loop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772" y="1224497"/>
            <a:ext cx="3490073" cy="190875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467" y="3405459"/>
            <a:ext cx="3571378" cy="159326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2773" y="1224497"/>
            <a:ext cx="4979741" cy="17145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0821" y="3212361"/>
            <a:ext cx="4743643" cy="1576415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315467" y="5156624"/>
            <a:ext cx="100249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ore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hensive framework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aticall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scribing hadrons</a:t>
            </a:r>
            <a:endParaRPr lang="zh-CN" altLang="en-US" sz="4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9236490" y="1694138"/>
                <a:ext cx="2795490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ce the scattering(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g.b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much weaker than direct decay (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g.a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If we insist the contribution from 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g.b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c for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𝑱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𝝍𝝅𝝅</m:t>
                    </m:r>
                  </m:oMath>
                </a14:m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ominate, it will ask for 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g.a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o large!</a:t>
                </a: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6490" y="1694138"/>
                <a:ext cx="2795490" cy="2031325"/>
              </a:xfrm>
              <a:prstGeom prst="rect">
                <a:avLst/>
              </a:prstGeom>
              <a:blipFill rotWithShape="1">
                <a:blip r:embed="rId6"/>
                <a:stretch>
                  <a:fillRect l="-15" t="-29" b="2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9236490" y="4000568"/>
            <a:ext cx="24120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ed channel Constrain !   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Fit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matical effect from Triangle loop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37414"/>
            <a:ext cx="3490073" cy="190875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4" y="3405459"/>
            <a:ext cx="3571378" cy="159326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0512" y="1334543"/>
            <a:ext cx="4179953" cy="143913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0512" y="3524371"/>
            <a:ext cx="4078685" cy="135543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444" y="1575043"/>
            <a:ext cx="3792935" cy="12748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7775" y="3532808"/>
            <a:ext cx="3902963" cy="1290652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56000" y="5242802"/>
            <a:ext cx="11170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Kinematical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from Triangle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op plays the role, 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not full reason !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Fit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-scattering T matrix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694" y="1256619"/>
            <a:ext cx="4947206" cy="22070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5893" y="1274996"/>
            <a:ext cx="6298246" cy="2093043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138000" y="3503149"/>
            <a:ext cx="2596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hreshold cusp is clear, which 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uld play important contribution for the peak!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438" y="3588444"/>
            <a:ext cx="8494212" cy="23399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e Position 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08638" y="1232352"/>
            <a:ext cx="6049962" cy="1658486"/>
            <a:chOff x="5525255" y="1048889"/>
            <a:chExt cx="6049962" cy="1658486"/>
          </a:xfrm>
        </p:grpSpPr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0" name="Object 3"/>
                <p:cNvGraphicFramePr>
                  <a:graphicFrameLocks noChangeAspect="1"/>
                </p:cNvGraphicFramePr>
                <p:nvPr/>
              </p:nvGraphicFramePr>
              <p:xfrm>
                <a:off x="5605539" y="1554009"/>
                <a:ext cx="1881018" cy="5210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930" name="Equation" r:id="rId3" imgW="19812000" imgH="5486400" progId="Equation.DSMT4">
                        <p:embed/>
                      </p:oleObj>
                    </mc:Choice>
                    <mc:Fallback>
                      <p:oleObj name="Equation" r:id="rId3" imgW="19812000" imgH="548640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5539" y="1554009"/>
                              <a:ext cx="1881018" cy="5210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0" name="Object 3"/>
                <p:cNvGraphicFramePr>
                  <a:graphicFrameLocks noChangeAspect="1"/>
                </p:cNvGraphicFramePr>
                <p:nvPr/>
              </p:nvGraphicFramePr>
              <p:xfrm>
                <a:off x="5605539" y="1554009"/>
                <a:ext cx="1881018" cy="5210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930" name="Equation" r:id="rId3" imgW="19812000" imgH="5486400" progId="Equation.DSMT4">
                        <p:embed/>
                      </p:oleObj>
                    </mc:Choice>
                    <mc:Fallback>
                      <p:oleObj name="Equation" r:id="rId3" imgW="19812000" imgH="548640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5539" y="1554009"/>
                              <a:ext cx="1881018" cy="5210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1" name="Object 5"/>
                <p:cNvGraphicFramePr>
                  <a:graphicFrameLocks noChangeAspect="1"/>
                </p:cNvGraphicFramePr>
                <p:nvPr/>
              </p:nvGraphicFramePr>
              <p:xfrm>
                <a:off x="5689717" y="2069200"/>
                <a:ext cx="2816225" cy="638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931" name="Equation" r:id="rId5" imgW="39014400" imgH="8839200" progId="Equation.DSMT4">
                        <p:embed/>
                      </p:oleObj>
                    </mc:Choice>
                    <mc:Fallback>
                      <p:oleObj name="Equation" r:id="rId5" imgW="39014400" imgH="88392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89717" y="2069200"/>
                              <a:ext cx="2816225" cy="638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1" name="Object 5"/>
                <p:cNvGraphicFramePr>
                  <a:graphicFrameLocks noChangeAspect="1"/>
                </p:cNvGraphicFramePr>
                <p:nvPr/>
              </p:nvGraphicFramePr>
              <p:xfrm>
                <a:off x="5689717" y="2069200"/>
                <a:ext cx="2816225" cy="638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931" name="Equation" r:id="rId5" imgW="39014400" imgH="8839200" progId="Equation.DSMT4">
                        <p:embed/>
                      </p:oleObj>
                    </mc:Choice>
                    <mc:Fallback>
                      <p:oleObj name="Equation" r:id="rId5" imgW="39014400" imgH="88392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89717" y="2069200"/>
                              <a:ext cx="2816225" cy="638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5525255" y="1048889"/>
                  <a:ext cx="6049962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37931725" indent="-374745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dirty="0" smtClean="0">
                      <a:solidFill>
                        <a:srgbClr val="C00000"/>
                      </a:solidFill>
                    </a:rPr>
                    <a:t>Three channels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0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𝜓𝜋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400" dirty="0" smtClean="0">
                      <a:solidFill>
                        <a:srgbClr val="C00000"/>
                      </a:solidFill>
                    </a:rPr>
                    <a:t> </a:t>
                  </a:r>
                  <a:endParaRPr lang="en-US" altLang="zh-CN" sz="24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25255" y="1048889"/>
                  <a:ext cx="6049962" cy="461665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08638" y="2971764"/>
                <a:ext cx="358335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  <m:sSup>
                      <m:sSup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acc>
                      <m:accPr>
                        <m:chr m:val="̅"/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  <m:sSup>
                      <m:sSup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b="1" dirty="0" smtClean="0"/>
                  <a:t>  </a:t>
                </a:r>
                <a:endParaRPr lang="en-US" altLang="zh-CN" b="1" dirty="0" smtClean="0"/>
              </a:p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interaction determined by 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c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638" y="2971764"/>
                <a:ext cx="3583353" cy="646331"/>
              </a:xfrm>
              <a:prstGeom prst="rect">
                <a:avLst/>
              </a:prstGeom>
              <a:blipFill rotWithShape="1">
                <a:blip r:embed="rId8"/>
                <a:stretch>
                  <a:fillRect t="-93" r="1" b="7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73555" y="4580725"/>
                <a:ext cx="20744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acc>
                      <m:sSup>
                        <m:sSupPr>
                          <m:ctrlP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𝑱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𝝍𝝅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b="1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𝝆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55" y="4580725"/>
                <a:ext cx="2074478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23" t="-127" r="20" b="6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3238" y="3570373"/>
            <a:ext cx="2669857" cy="105807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78" y="5059097"/>
            <a:ext cx="4776822" cy="985845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1892696" y="2908340"/>
            <a:ext cx="2634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vy Quark Symmetry</a:t>
            </a:r>
            <a:endParaRPr lang="zh-CN" altLang="en-US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080078" y="1139886"/>
            <a:ext cx="3107513" cy="5144649"/>
            <a:chOff x="8473440" y="1302186"/>
            <a:chExt cx="3107513" cy="5144649"/>
          </a:xfrm>
        </p:grpSpPr>
        <p:grpSp>
          <p:nvGrpSpPr>
            <p:cNvPr id="20" name="组合 19"/>
            <p:cNvGrpSpPr/>
            <p:nvPr/>
          </p:nvGrpSpPr>
          <p:grpSpPr>
            <a:xfrm>
              <a:off x="8473440" y="1302186"/>
              <a:ext cx="3107513" cy="5144649"/>
              <a:chOff x="1566670" y="1224653"/>
              <a:chExt cx="3083058" cy="5144649"/>
            </a:xfrm>
          </p:grpSpPr>
          <p:sp>
            <p:nvSpPr>
              <p:cNvPr id="23" name="TextBox 3"/>
              <p:cNvSpPr txBox="1"/>
              <p:nvPr/>
            </p:nvSpPr>
            <p:spPr>
              <a:xfrm>
                <a:off x="2489241" y="3695038"/>
                <a:ext cx="121855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FT</a:t>
                </a:r>
                <a:endParaRPr lang="en-AU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Box 4"/>
              <p:cNvSpPr txBox="1"/>
              <p:nvPr/>
            </p:nvSpPr>
            <p:spPr>
              <a:xfrm>
                <a:off x="3500435" y="5505782"/>
                <a:ext cx="114929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attice spectrum</a:t>
                </a:r>
                <a:endParaRPr lang="zh-CN" altLang="en-US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Right Arrow 11"/>
              <p:cNvSpPr/>
              <p:nvPr/>
            </p:nvSpPr>
            <p:spPr>
              <a:xfrm rot="16200000">
                <a:off x="2387452" y="2616878"/>
                <a:ext cx="1362723" cy="6096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26" name="Right Arrow 19"/>
              <p:cNvSpPr/>
              <p:nvPr/>
            </p:nvSpPr>
            <p:spPr>
              <a:xfrm rot="3959911">
                <a:off x="3016573" y="4552420"/>
                <a:ext cx="1362723" cy="6096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27" name="Right Arrow 20"/>
              <p:cNvSpPr/>
              <p:nvPr/>
            </p:nvSpPr>
            <p:spPr>
              <a:xfrm rot="6639981">
                <a:off x="1782392" y="4553603"/>
                <a:ext cx="1362723" cy="6096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28" name="TextBox 30"/>
              <p:cNvSpPr txBox="1"/>
              <p:nvPr/>
            </p:nvSpPr>
            <p:spPr>
              <a:xfrm>
                <a:off x="1834098" y="1224653"/>
                <a:ext cx="246943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esonance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ss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idth, pole position,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upling)</a:t>
                </a:r>
                <a:endParaRPr lang="en-AU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Box 5"/>
              <p:cNvSpPr txBox="1"/>
              <p:nvPr/>
            </p:nvSpPr>
            <p:spPr>
              <a:xfrm>
                <a:off x="1566670" y="5445972"/>
                <a:ext cx="156464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T 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atrix</a:t>
                </a:r>
                <a:endParaRPr lang="zh-CN" altLang="en-US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hase shift, </a:t>
                </a:r>
                <a:r>
                  <a:rPr lang="en-US" altLang="zh-CN" dirty="0" err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nelascity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endPara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" name="文本框 20"/>
            <p:cNvSpPr txBox="1"/>
            <p:nvPr/>
          </p:nvSpPr>
          <p:spPr>
            <a:xfrm>
              <a:off x="8713756" y="4385555"/>
              <a:ext cx="9372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SE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10643693" y="4334266"/>
              <a:ext cx="9372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V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2658" y="1187780"/>
            <a:ext cx="3963809" cy="329826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446528" y="4622541"/>
            <a:ext cx="35625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bit far away from the 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c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900), thus, from this calculation, we interpolate the peak around 3900 is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from an physical state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999866" y="147626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CMR10"/>
              </a:rPr>
              <a:t>RS</a:t>
            </a:r>
            <a:r>
              <a:rPr lang="en-US" altLang="zh-CN" sz="2400" baseline="30000" dirty="0" smtClean="0">
                <a:latin typeface="CMR10"/>
              </a:rPr>
              <a:t>---</a:t>
            </a:r>
            <a:endParaRPr lang="zh-CN" alt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volume spectra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08638" y="1232352"/>
            <a:ext cx="6049962" cy="1658486"/>
            <a:chOff x="5525255" y="1048889"/>
            <a:chExt cx="6049962" cy="1658486"/>
          </a:xfrm>
        </p:grpSpPr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0" name="Object 3"/>
                <p:cNvGraphicFramePr>
                  <a:graphicFrameLocks noChangeAspect="1"/>
                </p:cNvGraphicFramePr>
                <p:nvPr/>
              </p:nvGraphicFramePr>
              <p:xfrm>
                <a:off x="5605539" y="1554009"/>
                <a:ext cx="1881018" cy="5210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954" name="Equation" r:id="rId3" imgW="19812000" imgH="5486400" progId="Equation.DSMT4">
                        <p:embed/>
                      </p:oleObj>
                    </mc:Choice>
                    <mc:Fallback>
                      <p:oleObj name="Equation" r:id="rId3" imgW="19812000" imgH="548640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5539" y="1554009"/>
                              <a:ext cx="1881018" cy="5210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0" name="Object 3"/>
                <p:cNvGraphicFramePr>
                  <a:graphicFrameLocks noChangeAspect="1"/>
                </p:cNvGraphicFramePr>
                <p:nvPr/>
              </p:nvGraphicFramePr>
              <p:xfrm>
                <a:off x="5605539" y="1554009"/>
                <a:ext cx="1881018" cy="5210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954" name="Equation" r:id="rId3" imgW="19812000" imgH="5486400" progId="Equation.DSMT4">
                        <p:embed/>
                      </p:oleObj>
                    </mc:Choice>
                    <mc:Fallback>
                      <p:oleObj name="Equation" r:id="rId3" imgW="19812000" imgH="548640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5539" y="1554009"/>
                              <a:ext cx="1881018" cy="5210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1" name="Object 5"/>
                <p:cNvGraphicFramePr>
                  <a:graphicFrameLocks noChangeAspect="1"/>
                </p:cNvGraphicFramePr>
                <p:nvPr/>
              </p:nvGraphicFramePr>
              <p:xfrm>
                <a:off x="5689717" y="2069200"/>
                <a:ext cx="2816225" cy="638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955" name="Equation" r:id="rId5" imgW="39014400" imgH="8839200" progId="Equation.DSMT4">
                        <p:embed/>
                      </p:oleObj>
                    </mc:Choice>
                    <mc:Fallback>
                      <p:oleObj name="Equation" r:id="rId5" imgW="39014400" imgH="88392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89717" y="2069200"/>
                              <a:ext cx="2816225" cy="638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1" name="Object 5"/>
                <p:cNvGraphicFramePr>
                  <a:graphicFrameLocks noChangeAspect="1"/>
                </p:cNvGraphicFramePr>
                <p:nvPr/>
              </p:nvGraphicFramePr>
              <p:xfrm>
                <a:off x="5689717" y="2069200"/>
                <a:ext cx="2816225" cy="638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955" name="Equation" r:id="rId5" imgW="39014400" imgH="8839200" progId="Equation.DSMT4">
                        <p:embed/>
                      </p:oleObj>
                    </mc:Choice>
                    <mc:Fallback>
                      <p:oleObj name="Equation" r:id="rId5" imgW="39014400" imgH="88392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89717" y="2069200"/>
                              <a:ext cx="2816225" cy="638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5525255" y="1048889"/>
                  <a:ext cx="6049962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37931725" indent="-374745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dirty="0" smtClean="0">
                      <a:solidFill>
                        <a:srgbClr val="C00000"/>
                      </a:solidFill>
                    </a:rPr>
                    <a:t>Three channels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0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𝜓𝜋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400" dirty="0" smtClean="0">
                      <a:solidFill>
                        <a:srgbClr val="C00000"/>
                      </a:solidFill>
                    </a:rPr>
                    <a:t> </a:t>
                  </a:r>
                  <a:endParaRPr lang="en-US" altLang="zh-CN" sz="24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25255" y="1048889"/>
                  <a:ext cx="6049962" cy="461665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08638" y="2971764"/>
                <a:ext cx="358335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  <m:sSup>
                      <m:sSup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acc>
                      <m:accPr>
                        <m:chr m:val="̅"/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  <m:sSup>
                      <m:sSup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b="1" dirty="0" smtClean="0"/>
                  <a:t>  </a:t>
                </a:r>
                <a:endParaRPr lang="en-US" altLang="zh-CN" b="1" dirty="0" smtClean="0"/>
              </a:p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interaction determined by 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c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638" y="2971764"/>
                <a:ext cx="3583353" cy="646331"/>
              </a:xfrm>
              <a:prstGeom prst="rect">
                <a:avLst/>
              </a:prstGeom>
              <a:blipFill rotWithShape="1">
                <a:blip r:embed="rId8"/>
                <a:stretch>
                  <a:fillRect t="-93" r="1" b="7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73555" y="4580725"/>
                <a:ext cx="20744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acc>
                      <m:sSup>
                        <m:sSupPr>
                          <m:ctrlP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𝑱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𝝍𝝅</m:t>
                      </m:r>
                      <m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b="1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𝝆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55" y="4580725"/>
                <a:ext cx="2074478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23" t="-127" r="20" b="6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3238" y="3570373"/>
            <a:ext cx="2669857" cy="105807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78" y="5059097"/>
            <a:ext cx="4776822" cy="985845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1892696" y="2908340"/>
            <a:ext cx="2634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vy Quark Symmetry</a:t>
            </a:r>
            <a:endParaRPr lang="zh-CN" altLang="en-US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080078" y="1139886"/>
            <a:ext cx="3107513" cy="5144649"/>
            <a:chOff x="8473440" y="1302186"/>
            <a:chExt cx="3107513" cy="5144649"/>
          </a:xfrm>
        </p:grpSpPr>
        <p:grpSp>
          <p:nvGrpSpPr>
            <p:cNvPr id="20" name="组合 19"/>
            <p:cNvGrpSpPr/>
            <p:nvPr/>
          </p:nvGrpSpPr>
          <p:grpSpPr>
            <a:xfrm>
              <a:off x="8473440" y="1302186"/>
              <a:ext cx="3107513" cy="5144649"/>
              <a:chOff x="1566670" y="1224653"/>
              <a:chExt cx="3083058" cy="5144649"/>
            </a:xfrm>
          </p:grpSpPr>
          <p:sp>
            <p:nvSpPr>
              <p:cNvPr id="23" name="TextBox 3"/>
              <p:cNvSpPr txBox="1"/>
              <p:nvPr/>
            </p:nvSpPr>
            <p:spPr>
              <a:xfrm>
                <a:off x="2489241" y="3695038"/>
                <a:ext cx="121855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FT</a:t>
                </a:r>
                <a:endParaRPr lang="en-AU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Box 4"/>
              <p:cNvSpPr txBox="1"/>
              <p:nvPr/>
            </p:nvSpPr>
            <p:spPr>
              <a:xfrm>
                <a:off x="3500435" y="5505782"/>
                <a:ext cx="114929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attice spectrum</a:t>
                </a:r>
                <a:endParaRPr lang="zh-CN" altLang="en-US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Right Arrow 11"/>
              <p:cNvSpPr/>
              <p:nvPr/>
            </p:nvSpPr>
            <p:spPr>
              <a:xfrm rot="16200000">
                <a:off x="2387452" y="2616878"/>
                <a:ext cx="1362723" cy="6096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26" name="Right Arrow 19"/>
              <p:cNvSpPr/>
              <p:nvPr/>
            </p:nvSpPr>
            <p:spPr>
              <a:xfrm rot="3959911">
                <a:off x="3016573" y="4552420"/>
                <a:ext cx="1362723" cy="6096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27" name="Right Arrow 20"/>
              <p:cNvSpPr/>
              <p:nvPr/>
            </p:nvSpPr>
            <p:spPr>
              <a:xfrm rot="6639981">
                <a:off x="1782392" y="4553603"/>
                <a:ext cx="1362723" cy="6096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28" name="TextBox 30"/>
              <p:cNvSpPr txBox="1"/>
              <p:nvPr/>
            </p:nvSpPr>
            <p:spPr>
              <a:xfrm>
                <a:off x="1834098" y="1224653"/>
                <a:ext cx="246943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esonance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ss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idth, pole position,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upling)</a:t>
                </a:r>
                <a:endParaRPr lang="en-AU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Box 5"/>
              <p:cNvSpPr txBox="1"/>
              <p:nvPr/>
            </p:nvSpPr>
            <p:spPr>
              <a:xfrm>
                <a:off x="1566670" y="5445972"/>
                <a:ext cx="156464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T 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atrix</a:t>
                </a:r>
                <a:endParaRPr lang="zh-CN" altLang="en-US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hase shift, </a:t>
                </a:r>
                <a:r>
                  <a:rPr lang="en-US" altLang="zh-CN" dirty="0" err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nelascity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endPara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" name="文本框 20"/>
            <p:cNvSpPr txBox="1"/>
            <p:nvPr/>
          </p:nvSpPr>
          <p:spPr>
            <a:xfrm>
              <a:off x="8713756" y="4385555"/>
              <a:ext cx="9372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SE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10643693" y="4334266"/>
              <a:ext cx="9372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V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9725" y="1164266"/>
            <a:ext cx="4224368" cy="286228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287590" y="3985118"/>
            <a:ext cx="36118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oints are all close to the free energy, which is also consistent with existed lattice data, and also consistent with our interpolation of the peak structure.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8287590" y="5519578"/>
                <a:ext cx="367650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wo body scattering information may rely on LQCD !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𝑫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𝑫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zh-CN" alt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7590" y="5519578"/>
                <a:ext cx="3676503" cy="646331"/>
              </a:xfrm>
              <a:prstGeom prst="rect">
                <a:avLst/>
              </a:prstGeom>
              <a:blipFill rotWithShape="1">
                <a:blip r:embed="rId13"/>
                <a:stretch>
                  <a:fillRect l="-6" t="-24" r="2" b="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5868603" y="158502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ng </a:t>
            </a:r>
            <a:r>
              <a:rPr lang="en-US" altLang="zh-CN" sz="1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u, </a:t>
            </a:r>
            <a:r>
              <a:rPr lang="en-US" altLang="zh-CN" sz="14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ang</a:t>
            </a:r>
            <a:r>
              <a:rPr lang="en-US" altLang="zh-CN" sz="1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Juan Wang, </a:t>
            </a:r>
            <a:r>
              <a:rPr lang="en-US" altLang="zh-CN" sz="14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a</a:t>
            </a:r>
            <a:r>
              <a:rPr lang="en-US" altLang="zh-CN" sz="1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Jun Wu, </a:t>
            </a:r>
            <a:r>
              <a:rPr lang="en-US" altLang="zh-CN" sz="14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i</a:t>
            </a:r>
            <a:r>
              <a:rPr lang="en-US" altLang="zh-CN" sz="1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ang</a:t>
            </a:r>
            <a:r>
              <a:rPr lang="en-US" altLang="zh-CN" sz="1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altLang="zh-CN" sz="1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02.05789 (Accept by JHEP)</a:t>
            </a:r>
            <a:endParaRPr lang="en-US" altLang="zh-CN" sz="1400" b="0" i="0" dirty="0"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en-US" altLang="zh-CN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0" latinLnBrk="0"/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troduction of HEFT, until now, it can be applied to calculate the finite volume effect of two body system.</a:t>
                </a:r>
              </a:p>
              <a:p>
                <a:pPr eaLnBrk="0" latinLnBrk="0"/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udy of 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altLang="zh-CN" sz="2800" baseline="-25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0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2317) [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DK(s-wave)],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1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2460) [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K*(s-wave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],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1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2536) [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](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K*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d-wave)),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2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2573) [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]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K*(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-wave).</a:t>
                </a:r>
              </a:p>
              <a:p>
                <a:pPr eaLnBrk="0" latinLnBrk="0"/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udy </a:t>
                </a:r>
                <a:r>
                  <a:rPr lang="en-US" altLang="zh-CN" sz="2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cc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X(3872) – </a:t>
                </a:r>
                <a:r>
                  <a:rPr lang="en-US" altLang="zh-CN" sz="2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c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3900)</a:t>
                </a:r>
              </a:p>
              <a:p>
                <a:pPr eaLnBrk="0" latinLnBrk="0"/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e can find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𝑞𝑞𝑞</m:t>
                    </m:r>
                  </m:oMath>
                </a14:m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ore are always there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！</a:t>
                </a:r>
                <a:endParaRPr lang="en-US" altLang="zh-CN" sz="28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0" latinLnBrk="0"/>
                <a:r>
                  <a:rPr lang="en-US" altLang="zh-CN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teractions between hadrons are always there too !</a:t>
                </a:r>
                <a:endParaRPr lang="en-US" altLang="zh-CN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内容占位符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b="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sz="5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ook</a:t>
            </a:r>
            <a:endParaRPr lang="en-US" altLang="zh-CN" sz="5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0" latinLnBrk="0"/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FT combines the </a:t>
            </a:r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tice </a:t>
            </a:r>
            <a:r>
              <a:rPr lang="en-US" altLang="zh-CN" sz="3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</a:t>
            </a:r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</a:t>
            </a:r>
            <a:r>
              <a:rPr lang="en-US" altLang="zh-CN" sz="3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</a:t>
            </a:r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constraint the </a:t>
            </a:r>
            <a:r>
              <a:rPr lang="en-US" altLang="zh-CN" sz="3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ive </a:t>
            </a:r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, and connects the </a:t>
            </a:r>
            <a:r>
              <a:rPr lang="en-US" altLang="zh-CN" sz="3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rk model </a:t>
            </a:r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quark level bound state) and </a:t>
            </a:r>
            <a:r>
              <a:rPr lang="en-US" altLang="zh-CN" sz="3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ron interaction </a:t>
            </a:r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Hadron level physics), thus provides a </a:t>
            </a:r>
            <a:r>
              <a:rPr lang="en-US" altLang="zh-CN" sz="3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te formalism </a:t>
            </a:r>
            <a:r>
              <a:rPr lang="en-US" altLang="zh-CN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physical sates and help us understand the nature of hadron deeply.</a:t>
            </a:r>
            <a:endParaRPr lang="en-US" altLang="zh-CN" sz="3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8475756" y="5415821"/>
            <a:ext cx="2870421" cy="773095"/>
          </a:xfrm>
          <a:prstGeom prst="rect">
            <a:avLst/>
          </a:prstGeom>
        </p:spPr>
        <p:txBody>
          <a:bodyPr/>
          <a:lstStyle>
            <a:lvl1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2pPr>
            <a:lvl3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3pPr>
            <a:lvl4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4pPr>
            <a:lvl5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5pPr>
            <a:lvl6pPr marL="4572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6pPr>
            <a:lvl7pPr marL="9144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7pPr>
            <a:lvl8pPr marL="13716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8pPr>
            <a:lvl9pPr marL="18288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9pPr>
          </a:lstStyle>
          <a:p>
            <a:r>
              <a:rPr lang="en-US" altLang="zh-CN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s! </a:t>
            </a:r>
            <a:endParaRPr lang="zh-CN" altLang="en-US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12"/>
          <p:cNvSpPr txBox="1"/>
          <p:nvPr/>
        </p:nvSpPr>
        <p:spPr>
          <a:xfrm>
            <a:off x="543561" y="1306195"/>
            <a:ext cx="1067573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estion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ow is a hadron composed of these possible components?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rong </a:t>
            </a: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eraction </a:t>
            </a:r>
            <a:endParaRPr lang="en-US" altLang="zh-CN" sz="36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36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3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710595" y="2175986"/>
            <a:ext cx="5755185" cy="1275080"/>
            <a:chOff x="7674" y="6848"/>
            <a:chExt cx="4893" cy="2008"/>
          </a:xfrm>
        </p:grpSpPr>
        <p:sp>
          <p:nvSpPr>
            <p:cNvPr id="16" name="Left Brace 15"/>
            <p:cNvSpPr/>
            <p:nvPr/>
          </p:nvSpPr>
          <p:spPr>
            <a:xfrm>
              <a:off x="7674" y="6848"/>
              <a:ext cx="1040" cy="2008"/>
            </a:xfrm>
            <a:prstGeom prst="leftBrace">
              <a:avLst/>
            </a:prstGeom>
            <a:ln w="31750">
              <a:gradFill>
                <a:gsLst>
                  <a:gs pos="0">
                    <a:schemeClr val="accent1">
                      <a:hueOff val="-4200000"/>
                    </a:schemeClr>
                  </a:gs>
                  <a:gs pos="100000">
                    <a:schemeClr val="accent1"/>
                  </a:gs>
                </a:gsLst>
              </a:gradFill>
              <a:headEnd type="none" w="med" len="med"/>
              <a:tailEnd type="none" w="med" len="med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ko-KR" altLang="en-US" sz="2400" b="0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  <p:sp>
          <p:nvSpPr>
            <p:cNvPr id="17" name="文本框 8"/>
            <p:cNvSpPr txBox="1"/>
            <p:nvPr/>
          </p:nvSpPr>
          <p:spPr>
            <a:xfrm>
              <a:off x="8823" y="6848"/>
              <a:ext cx="3744" cy="18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lorful  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quark level</a:t>
              </a:r>
              <a:endPara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endPara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lorless 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  hadron level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12"/>
          <p:cNvSpPr txBox="1"/>
          <p:nvPr/>
        </p:nvSpPr>
        <p:spPr>
          <a:xfrm>
            <a:off x="543561" y="1306195"/>
            <a:ext cx="1067573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estion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ow is a hadron composed of these possible components?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rong </a:t>
            </a: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eraction </a:t>
            </a:r>
            <a:endParaRPr lang="en-US" altLang="zh-CN" sz="36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36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hensive framework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aticall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scribing hadrons</a:t>
            </a:r>
            <a:endParaRPr lang="zh-CN" altLang="en-US" sz="4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8"/>
          <p:cNvSpPr txBox="1"/>
          <p:nvPr/>
        </p:nvSpPr>
        <p:spPr>
          <a:xfrm>
            <a:off x="6456773" y="4382254"/>
            <a:ext cx="30450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t only one, at least a set of hadron</a:t>
            </a:r>
            <a:endParaRPr lang="zh-CN" altLang="en-US" sz="24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710595" y="2175986"/>
            <a:ext cx="5755185" cy="1275080"/>
            <a:chOff x="7674" y="6848"/>
            <a:chExt cx="4893" cy="2008"/>
          </a:xfrm>
        </p:grpSpPr>
        <p:sp>
          <p:nvSpPr>
            <p:cNvPr id="16" name="Left Brace 15"/>
            <p:cNvSpPr/>
            <p:nvPr/>
          </p:nvSpPr>
          <p:spPr>
            <a:xfrm>
              <a:off x="7674" y="6848"/>
              <a:ext cx="1040" cy="2008"/>
            </a:xfrm>
            <a:prstGeom prst="leftBrace">
              <a:avLst/>
            </a:prstGeom>
            <a:ln w="31750">
              <a:gradFill>
                <a:gsLst>
                  <a:gs pos="0">
                    <a:schemeClr val="accent1">
                      <a:hueOff val="-4200000"/>
                    </a:schemeClr>
                  </a:gs>
                  <a:gs pos="100000">
                    <a:schemeClr val="accent1"/>
                  </a:gs>
                </a:gsLst>
              </a:gradFill>
              <a:headEnd type="none" w="med" len="med"/>
              <a:tailEnd type="none" w="med" len="med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ko-KR" altLang="en-US" sz="2400" b="0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  <p:sp>
          <p:nvSpPr>
            <p:cNvPr id="17" name="文本框 8"/>
            <p:cNvSpPr txBox="1"/>
            <p:nvPr/>
          </p:nvSpPr>
          <p:spPr>
            <a:xfrm>
              <a:off x="8823" y="6848"/>
              <a:ext cx="3744" cy="18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lorful  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quark level</a:t>
              </a:r>
              <a:endPara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endPara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lorless 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  hadron level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2045125" y="4356220"/>
            <a:ext cx="272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clude quark level and hadron level.</a:t>
            </a:r>
            <a:endParaRPr lang="zh-CN" altLang="en-US" sz="24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79374" y="5346085"/>
            <a:ext cx="70718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oupled channel model is necessary !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ntroduction of HEF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433795" y="1604673"/>
            <a:ext cx="6304089" cy="4183567"/>
            <a:chOff x="5450412" y="1421210"/>
            <a:chExt cx="6304089" cy="4183567"/>
          </a:xfrm>
        </p:grpSpPr>
        <p:graphicFrame>
          <p:nvGraphicFramePr>
            <p:cNvPr id="34" name="Object 3"/>
            <p:cNvGraphicFramePr>
              <a:graphicFrameLocks noChangeAspect="1"/>
            </p:cNvGraphicFramePr>
            <p:nvPr/>
          </p:nvGraphicFramePr>
          <p:xfrm>
            <a:off x="5657743" y="1421210"/>
            <a:ext cx="1881018" cy="521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7" name="Equation" r:id="rId3" imgW="19812000" imgH="5486400" progId="Equation.DSMT4">
                    <p:embed/>
                  </p:oleObj>
                </mc:Choice>
                <mc:Fallback>
                  <p:oleObj name="Equation" r:id="rId3" imgW="19812000" imgH="5486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7743" y="1421210"/>
                          <a:ext cx="1881018" cy="5210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5619714" y="1974898"/>
            <a:ext cx="5935591" cy="603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8" name="Equation" r:id="rId5" imgW="96012000" imgH="9753600" progId="Equation.DSMT4">
                    <p:embed/>
                  </p:oleObj>
                </mc:Choice>
                <mc:Fallback>
                  <p:oleObj name="Equation" r:id="rId5" imgW="96012000" imgH="9753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714" y="1974898"/>
                          <a:ext cx="5935591" cy="603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5"/>
            <p:cNvGraphicFramePr>
              <a:graphicFrameLocks noChangeAspect="1"/>
            </p:cNvGraphicFramePr>
            <p:nvPr/>
          </p:nvGraphicFramePr>
          <p:xfrm>
            <a:off x="5450412" y="3910339"/>
            <a:ext cx="4881439" cy="1694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9" name="Equation" r:id="rId7" imgW="67665600" imgH="23469600" progId="Equation.DSMT4">
                    <p:embed/>
                  </p:oleObj>
                </mc:Choice>
                <mc:Fallback>
                  <p:oleObj name="Equation" r:id="rId7" imgW="67665600" imgH="23469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0412" y="3910339"/>
                          <a:ext cx="4881439" cy="1694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6"/>
            <p:cNvSpPr txBox="1">
              <a:spLocks noChangeArrowheads="1"/>
            </p:cNvSpPr>
            <p:nvPr/>
          </p:nvSpPr>
          <p:spPr bwMode="auto">
            <a:xfrm>
              <a:off x="5562528" y="2621032"/>
              <a:ext cx="6049962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37931725" indent="-374745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 smtClean="0">
                  <a:solidFill>
                    <a:srgbClr val="C00000"/>
                  </a:solidFill>
                  <a:latin typeface="Symbol" panose="05050102010706020507" charset="2"/>
                </a:rPr>
                <a:t>|B</a:t>
              </a:r>
              <a:r>
                <a:rPr lang="en-US" altLang="zh-CN" sz="2400" baseline="-14000" dirty="0" smtClean="0">
                  <a:solidFill>
                    <a:srgbClr val="C00000"/>
                  </a:solidFill>
                </a:rPr>
                <a:t>i</a:t>
              </a:r>
              <a:r>
                <a:rPr lang="en-US" altLang="zh-CN" sz="2400" dirty="0">
                  <a:solidFill>
                    <a:srgbClr val="C00000"/>
                  </a:solidFill>
                </a:rPr>
                <a:t>&gt;         </a:t>
              </a:r>
              <a:r>
                <a:rPr lang="en-US" altLang="zh-CN" sz="2400" dirty="0" smtClean="0">
                  <a:solidFill>
                    <a:srgbClr val="C00000"/>
                  </a:solidFill>
                </a:rPr>
                <a:t>bare state</a:t>
              </a:r>
              <a:r>
                <a:rPr lang="zh-CN" altLang="en-US" sz="2400" dirty="0" smtClean="0">
                  <a:solidFill>
                    <a:srgbClr val="C00000"/>
                  </a:solidFill>
                </a:rPr>
                <a:t>， </a:t>
              </a:r>
              <a:r>
                <a:rPr lang="en-US" altLang="zh-CN" sz="2400" dirty="0" smtClean="0">
                  <a:solidFill>
                    <a:srgbClr val="C00000"/>
                  </a:solidFill>
                </a:rPr>
                <a:t>bare mass </a:t>
              </a:r>
              <a:r>
                <a:rPr lang="en-US" altLang="zh-CN" sz="2400" dirty="0">
                  <a:solidFill>
                    <a:srgbClr val="C00000"/>
                  </a:solidFill>
                </a:rPr>
                <a:t>m</a:t>
              </a:r>
              <a:r>
                <a:rPr lang="en-US" altLang="zh-CN" sz="2400" baseline="-14000" dirty="0">
                  <a:solidFill>
                    <a:srgbClr val="C00000"/>
                  </a:solidFill>
                </a:rPr>
                <a:t>i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C00000"/>
                  </a:solidFill>
                </a:rPr>
                <a:t>|</a:t>
              </a:r>
              <a:r>
                <a:rPr lang="en-US" altLang="zh-CN" sz="2400" dirty="0">
                  <a:solidFill>
                    <a:srgbClr val="C00000"/>
                  </a:solidFill>
                  <a:latin typeface="Symbol" panose="05050102010706020507" charset="2"/>
                </a:rPr>
                <a:t>a</a:t>
              </a:r>
              <a:r>
                <a:rPr lang="en-US" altLang="zh-CN" sz="2400" dirty="0">
                  <a:solidFill>
                    <a:srgbClr val="C00000"/>
                  </a:solidFill>
                </a:rPr>
                <a:t>(</a:t>
              </a:r>
              <a:r>
                <a:rPr lang="en-US" altLang="zh-CN" sz="2400" dirty="0" err="1">
                  <a:solidFill>
                    <a:srgbClr val="C00000"/>
                  </a:solidFill>
                </a:rPr>
                <a:t>k</a:t>
              </a:r>
              <a:r>
                <a:rPr lang="en-US" altLang="zh-CN" sz="2400" baseline="-14000" dirty="0" err="1">
                  <a:solidFill>
                    <a:srgbClr val="C00000"/>
                  </a:solidFill>
                  <a:latin typeface="Symbol" panose="05050102010706020507" charset="2"/>
                </a:rPr>
                <a:t>a</a:t>
              </a:r>
              <a:r>
                <a:rPr lang="en-US" altLang="zh-CN" sz="2400" dirty="0">
                  <a:solidFill>
                    <a:srgbClr val="C00000"/>
                  </a:solidFill>
                </a:rPr>
                <a:t>)&gt;    </a:t>
              </a:r>
              <a:r>
                <a:rPr lang="en-US" altLang="zh-CN" sz="2400" dirty="0" smtClean="0">
                  <a:solidFill>
                    <a:srgbClr val="C00000"/>
                  </a:solidFill>
                </a:rPr>
                <a:t>non-interaction channels</a:t>
              </a:r>
              <a:endParaRPr lang="en-US" altLang="zh-CN" sz="2400" dirty="0">
                <a:solidFill>
                  <a:srgbClr val="C00000"/>
                </a:solidFill>
              </a:endParaRPr>
            </a:p>
          </p:txBody>
        </p:sp>
        <p:pic>
          <p:nvPicPr>
            <p:cNvPr id="39" name="Picture 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7239" y="4806086"/>
              <a:ext cx="1077343" cy="632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9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54272" y="3666203"/>
              <a:ext cx="1100229" cy="648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7" name="直接箭头连接符 6"/>
          <p:cNvCxnSpPr/>
          <p:nvPr/>
        </p:nvCxnSpPr>
        <p:spPr bwMode="auto">
          <a:xfrm>
            <a:off x="5740842" y="3085107"/>
            <a:ext cx="121540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7101695" y="2866943"/>
            <a:ext cx="1716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rk lev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直接箭头连接符 55"/>
          <p:cNvCxnSpPr/>
          <p:nvPr/>
        </p:nvCxnSpPr>
        <p:spPr bwMode="auto">
          <a:xfrm>
            <a:off x="5722962" y="3597182"/>
            <a:ext cx="121540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8" name="文本框 57"/>
          <p:cNvSpPr txBox="1"/>
          <p:nvPr/>
        </p:nvSpPr>
        <p:spPr>
          <a:xfrm>
            <a:off x="7116929" y="3384225"/>
            <a:ext cx="1574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ron lev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521950" y="4440112"/>
            <a:ext cx="23784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rom 3P0 model,  and the </a:t>
            </a:r>
            <a:r>
              <a:rPr lang="en-US" altLang="zh-CN" sz="1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avefunction</a:t>
            </a:r>
            <a:r>
              <a:rPr lang="en-US" altLang="zh-CN" sz="1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of quark model</a:t>
            </a:r>
            <a:endParaRPr lang="zh-CN" altLang="en-US" sz="1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193922" y="5622190"/>
            <a:ext cx="22060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One boson exchange (OBE)</a:t>
            </a:r>
            <a:endParaRPr lang="zh-CN" altLang="en-US" sz="1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7446390" y="1579520"/>
            <a:ext cx="4669029" cy="4465422"/>
            <a:chOff x="489661" y="1501987"/>
            <a:chExt cx="4713712" cy="4465422"/>
          </a:xfrm>
        </p:grpSpPr>
        <p:sp>
          <p:nvSpPr>
            <p:cNvPr id="25" name="TextBox 3"/>
            <p:cNvSpPr txBox="1"/>
            <p:nvPr/>
          </p:nvSpPr>
          <p:spPr>
            <a:xfrm>
              <a:off x="2489241" y="3695038"/>
              <a:ext cx="198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EFT</a:t>
              </a:r>
              <a:endParaRPr lang="en-A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4"/>
            <p:cNvSpPr txBox="1"/>
            <p:nvPr/>
          </p:nvSpPr>
          <p:spPr>
            <a:xfrm>
              <a:off x="3822887" y="5261306"/>
              <a:ext cx="13804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attice spectrum</a:t>
              </a:r>
              <a:endPara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ight Arrow 11"/>
            <p:cNvSpPr/>
            <p:nvPr/>
          </p:nvSpPr>
          <p:spPr>
            <a:xfrm rot="16200000">
              <a:off x="2387452" y="2616878"/>
              <a:ext cx="1362723" cy="609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8" name="Right Arrow 19"/>
            <p:cNvSpPr/>
            <p:nvPr/>
          </p:nvSpPr>
          <p:spPr>
            <a:xfrm rot="2801354">
              <a:off x="3381422" y="4387924"/>
              <a:ext cx="1362723" cy="609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9" name="Right Arrow 20"/>
            <p:cNvSpPr/>
            <p:nvPr/>
          </p:nvSpPr>
          <p:spPr>
            <a:xfrm rot="7928479">
              <a:off x="1399477" y="4383059"/>
              <a:ext cx="1362723" cy="609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30" name="TextBox 30"/>
            <p:cNvSpPr txBox="1"/>
            <p:nvPr/>
          </p:nvSpPr>
          <p:spPr>
            <a:xfrm>
              <a:off x="1011413" y="1501987"/>
              <a:ext cx="41148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esonance</a:t>
              </a:r>
              <a:r>
                <a:rPr lang="en-US" altLang="zh-CN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ss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width, pole position, </a:t>
              </a: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upling)</a:t>
              </a:r>
              <a:endParaRPr lang="en-AU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489661" y="5044079"/>
              <a:ext cx="156464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 </a:t>
              </a:r>
              <a:r>
                <a:rPr lang="en-US" altLang="zh-CN" b="1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atrix</a:t>
              </a:r>
              <a:endPara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hase shift, </a:t>
              </a:r>
              <a:r>
                <a:rPr lang="en-US" altLang="zh-CN" dirty="0" err="1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nelascity</a:t>
              </a:r>
              <a:r>
                <a:rPr lang="en-US" altLang="zh-CN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17"/>
          <p:cNvGrpSpPr/>
          <p:nvPr/>
        </p:nvGrpSpPr>
        <p:grpSpPr>
          <a:xfrm>
            <a:off x="9177861" y="454660"/>
            <a:ext cx="2794415" cy="646430"/>
            <a:chOff x="7674" y="6848"/>
            <a:chExt cx="4028" cy="1018"/>
          </a:xfrm>
        </p:grpSpPr>
        <p:sp>
          <p:nvSpPr>
            <p:cNvPr id="40" name="Left Brace 15"/>
            <p:cNvSpPr/>
            <p:nvPr/>
          </p:nvSpPr>
          <p:spPr>
            <a:xfrm>
              <a:off x="7674" y="7002"/>
              <a:ext cx="381" cy="748"/>
            </a:xfrm>
            <a:prstGeom prst="leftBrace">
              <a:avLst/>
            </a:prstGeom>
            <a:ln w="31750">
              <a:gradFill>
                <a:gsLst>
                  <a:gs pos="0">
                    <a:schemeClr val="accent1">
                      <a:hueOff val="-4200000"/>
                    </a:schemeClr>
                  </a:gs>
                  <a:gs pos="100000">
                    <a:schemeClr val="accent1"/>
                  </a:gs>
                </a:gsLst>
              </a:gradFill>
              <a:headEnd type="none" w="med" len="med"/>
              <a:tailEnd type="none" w="med" len="med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ko-KR" altLang="en-US" sz="2400" b="0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  <p:sp>
          <p:nvSpPr>
            <p:cNvPr id="42" name="文本框 8"/>
            <p:cNvSpPr txBox="1"/>
            <p:nvPr/>
          </p:nvSpPr>
          <p:spPr>
            <a:xfrm>
              <a:off x="7958" y="6848"/>
              <a:ext cx="3744" cy="10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lorful  </a:t>
              </a:r>
              <a:r>
                <a: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quark level</a:t>
              </a:r>
              <a:endPara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lorless </a:t>
              </a:r>
              <a:r>
                <a: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  hadron level</a:t>
              </a:r>
              <a:r>
                <a: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9427015" y="85328"/>
            <a:ext cx="22961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rong intera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of HEFT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161851" y="1579520"/>
            <a:ext cx="4921092" cy="4465422"/>
            <a:chOff x="205122" y="1501987"/>
            <a:chExt cx="4921092" cy="4465422"/>
          </a:xfrm>
        </p:grpSpPr>
        <p:sp>
          <p:nvSpPr>
            <p:cNvPr id="8" name="TextBox 3"/>
            <p:cNvSpPr txBox="1"/>
            <p:nvPr/>
          </p:nvSpPr>
          <p:spPr>
            <a:xfrm>
              <a:off x="2489241" y="3695038"/>
              <a:ext cx="198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FT</a:t>
              </a:r>
              <a:endParaRPr lang="en-AU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4"/>
            <p:cNvSpPr txBox="1"/>
            <p:nvPr/>
          </p:nvSpPr>
          <p:spPr>
            <a:xfrm>
              <a:off x="3745728" y="5321078"/>
              <a:ext cx="13804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Lattice Spectrum</a:t>
              </a:r>
            </a:p>
          </p:txBody>
        </p:sp>
        <p:sp>
          <p:nvSpPr>
            <p:cNvPr id="10" name="Right Arrow 11"/>
            <p:cNvSpPr/>
            <p:nvPr/>
          </p:nvSpPr>
          <p:spPr>
            <a:xfrm rot="16200000">
              <a:off x="2387452" y="2616878"/>
              <a:ext cx="1362723" cy="609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" name="Right Arrow 19"/>
            <p:cNvSpPr/>
            <p:nvPr/>
          </p:nvSpPr>
          <p:spPr>
            <a:xfrm rot="2801354">
              <a:off x="3381422" y="4387924"/>
              <a:ext cx="1362723" cy="609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2" name="Right Arrow 20"/>
            <p:cNvSpPr/>
            <p:nvPr/>
          </p:nvSpPr>
          <p:spPr>
            <a:xfrm rot="7928479">
              <a:off x="1399477" y="4383059"/>
              <a:ext cx="1362723" cy="609600"/>
            </a:xfrm>
            <a:prstGeom prst="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3" name="TextBox 30"/>
            <p:cNvSpPr txBox="1"/>
            <p:nvPr/>
          </p:nvSpPr>
          <p:spPr>
            <a:xfrm>
              <a:off x="1011413" y="1501987"/>
              <a:ext cx="41148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Resonance</a:t>
              </a:r>
              <a:r>
                <a:rPr lang="en-US" altLang="zh-CN" dirty="0"/>
                <a:t> </a:t>
              </a: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Mass , Width, Pole position, Coupling)</a:t>
              </a:r>
              <a:endParaRPr lang="en-AU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5"/>
            <p:cNvSpPr txBox="1"/>
            <p:nvPr/>
          </p:nvSpPr>
          <p:spPr>
            <a:xfrm>
              <a:off x="205122" y="5040074"/>
              <a:ext cx="146531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T matrix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Phase Shifts, inelasticity)</a:t>
              </a:r>
              <a:endParaRPr lang="en-AU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9024731" y="724220"/>
            <a:ext cx="21945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gonne-Osaka Model</a:t>
            </a:r>
            <a:endParaRPr lang="en-AU" altLang="zh-CN" sz="1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278295" y="1240962"/>
            <a:ext cx="8229600" cy="424325"/>
          </a:xfrm>
        </p:spPr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 Matrix: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920148" y="1523435"/>
          <a:ext cx="7043442" cy="85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3" imgW="103327200" imgH="12496800" progId="Equation.DSMT4">
                  <p:embed/>
                </p:oleObj>
              </mc:Choice>
              <mc:Fallback>
                <p:oleObj name="Equation" r:id="rId3" imgW="103327200" imgH="1249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148" y="1523435"/>
                        <a:ext cx="7043442" cy="850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026" y="2294103"/>
            <a:ext cx="5388636" cy="112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603" y="4006903"/>
            <a:ext cx="1291482" cy="75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Line 22"/>
          <p:cNvSpPr>
            <a:spLocks noChangeShapeType="1"/>
          </p:cNvSpPr>
          <p:nvPr/>
        </p:nvSpPr>
        <p:spPr bwMode="auto">
          <a:xfrm flipH="1">
            <a:off x="1056733" y="3310252"/>
            <a:ext cx="1223962" cy="6477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>
            <a:off x="2391676" y="3335423"/>
            <a:ext cx="694726" cy="68747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pic>
        <p:nvPicPr>
          <p:cNvPr id="30" name="Picture 9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95" y="4022893"/>
            <a:ext cx="1655615" cy="668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467585" y="4840714"/>
          <a:ext cx="1423284" cy="662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Equation" r:id="rId8" imgW="22250400" imgH="10363200" progId="Equation.DSMT4">
                  <p:embed/>
                </p:oleObj>
              </mc:Choice>
              <mc:Fallback>
                <p:oleObj name="Equation" r:id="rId8" imgW="22250400" imgH="1036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85" y="4840714"/>
                        <a:ext cx="1423284" cy="662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2699972" y="4913386"/>
          <a:ext cx="571413" cy="51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10" imgW="6400800" imgH="5791200" progId="Equation.DSMT4">
                  <p:embed/>
                </p:oleObj>
              </mc:Choice>
              <mc:Fallback>
                <p:oleObj name="Equation" r:id="rId10" imgW="64008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972" y="4913386"/>
                        <a:ext cx="571413" cy="517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3949058" y="3788888"/>
          <a:ext cx="3329592" cy="129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12" imgW="2197100" imgH="1028700" progId="Equation.DSMT4">
                  <p:embed/>
                </p:oleObj>
              </mc:Choice>
              <mc:Fallback>
                <p:oleObj name="Equation" r:id="rId12" imgW="2197100" imgH="1028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058" y="3788888"/>
                        <a:ext cx="3329592" cy="129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of HEFT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161851" y="1575050"/>
            <a:ext cx="4921092" cy="4465422"/>
            <a:chOff x="205122" y="1501987"/>
            <a:chExt cx="4921092" cy="4465422"/>
          </a:xfrm>
        </p:grpSpPr>
        <p:sp>
          <p:nvSpPr>
            <p:cNvPr id="8" name="TextBox 3"/>
            <p:cNvSpPr txBox="1"/>
            <p:nvPr/>
          </p:nvSpPr>
          <p:spPr>
            <a:xfrm>
              <a:off x="2489241" y="3695038"/>
              <a:ext cx="198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FT</a:t>
              </a:r>
              <a:endParaRPr lang="en-AU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4"/>
            <p:cNvSpPr txBox="1"/>
            <p:nvPr/>
          </p:nvSpPr>
          <p:spPr>
            <a:xfrm>
              <a:off x="3745728" y="5321078"/>
              <a:ext cx="13804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Lattice Spectrum</a:t>
              </a:r>
            </a:p>
          </p:txBody>
        </p:sp>
        <p:sp>
          <p:nvSpPr>
            <p:cNvPr id="10" name="Right Arrow 11"/>
            <p:cNvSpPr/>
            <p:nvPr/>
          </p:nvSpPr>
          <p:spPr>
            <a:xfrm rot="16200000">
              <a:off x="2387452" y="2616878"/>
              <a:ext cx="1362723" cy="609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" name="Right Arrow 19"/>
            <p:cNvSpPr/>
            <p:nvPr/>
          </p:nvSpPr>
          <p:spPr>
            <a:xfrm rot="2801354">
              <a:off x="3381422" y="4387924"/>
              <a:ext cx="1362723" cy="609600"/>
            </a:xfrm>
            <a:prstGeom prst="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3" name="TextBox 30"/>
            <p:cNvSpPr txBox="1"/>
            <p:nvPr/>
          </p:nvSpPr>
          <p:spPr>
            <a:xfrm>
              <a:off x="1011413" y="1501987"/>
              <a:ext cx="41148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Resonance</a:t>
              </a:r>
              <a:r>
                <a:rPr lang="en-US" altLang="zh-CN" dirty="0"/>
                <a:t> </a:t>
              </a: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Mass , Width, Pole position, Coupling)</a:t>
              </a:r>
              <a:endParaRPr lang="en-AU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5"/>
            <p:cNvSpPr txBox="1"/>
            <p:nvPr/>
          </p:nvSpPr>
          <p:spPr>
            <a:xfrm>
              <a:off x="205122" y="5040074"/>
              <a:ext cx="146531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T matrix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Phase Shifts, inelasticity)</a:t>
              </a:r>
              <a:endParaRPr lang="en-AU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8627164" y="821797"/>
            <a:ext cx="33554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AU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-j. Wu etc. PRC90 (2014), </a:t>
            </a:r>
            <a:r>
              <a:rPr lang="en-AU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5206</a:t>
            </a:r>
            <a:endParaRPr lang="en-AU" altLang="zh-CN" sz="1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ight Arrow 20"/>
          <p:cNvSpPr/>
          <p:nvPr/>
        </p:nvSpPr>
        <p:spPr>
          <a:xfrm rot="7928479">
            <a:off x="8356206" y="4460592"/>
            <a:ext cx="1362723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Content Placeholder 2"/>
          <p:cNvSpPr>
            <a:spLocks noGrp="1"/>
          </p:cNvSpPr>
          <p:nvPr>
            <p:ph idx="1"/>
          </p:nvPr>
        </p:nvSpPr>
        <p:spPr>
          <a:xfrm>
            <a:off x="349250" y="1169608"/>
            <a:ext cx="8229600" cy="469925"/>
          </a:xfrm>
        </p:spPr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miltonian with discrete momentum</a:t>
            </a:r>
            <a:endParaRPr lang="en-AU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2167208" y="1651583"/>
          <a:ext cx="5458087" cy="37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3" imgW="106375200" imgH="7315200" progId="Equation.DSMT4">
                  <p:embed/>
                </p:oleObj>
              </mc:Choice>
              <mc:Fallback>
                <p:oleObj name="Equation" r:id="rId3" imgW="106375200" imgH="731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208" y="1651583"/>
                        <a:ext cx="5458087" cy="37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1579833" y="2390792"/>
          <a:ext cx="5950046" cy="508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5" imgW="113690400" imgH="9753600" progId="Equation.DSMT4">
                  <p:embed/>
                </p:oleObj>
              </mc:Choice>
              <mc:Fallback>
                <p:oleObj name="Equation" r:id="rId5" imgW="113690400" imgH="975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833" y="2390792"/>
                        <a:ext cx="5950046" cy="508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264149" y="3011197"/>
          <a:ext cx="4649712" cy="44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7" imgW="102108000" imgH="9753600" progId="Equation.DSMT4">
                  <p:embed/>
                </p:oleObj>
              </mc:Choice>
              <mc:Fallback>
                <p:oleObj name="Equation" r:id="rId7" imgW="102108000" imgH="975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49" y="3011197"/>
                        <a:ext cx="4649712" cy="44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270236" y="3430986"/>
          <a:ext cx="6383815" cy="426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9" imgW="150571200" imgH="10058400" progId="Equation.DSMT4">
                  <p:embed/>
                </p:oleObj>
              </mc:Choice>
              <mc:Fallback>
                <p:oleObj name="Equation" r:id="rId9" imgW="150571200" imgH="1005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36" y="3430986"/>
                        <a:ext cx="6383815" cy="426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4"/>
          <p:cNvSpPr>
            <a:spLocks noChangeShapeType="1"/>
          </p:cNvSpPr>
          <p:nvPr/>
        </p:nvSpPr>
        <p:spPr bwMode="auto">
          <a:xfrm>
            <a:off x="2327435" y="2081797"/>
            <a:ext cx="10248" cy="285348"/>
          </a:xfrm>
          <a:prstGeom prst="line">
            <a:avLst/>
          </a:prstGeom>
          <a:ln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AU"/>
          </a:p>
        </p:txBody>
      </p:sp>
      <p:sp>
        <p:nvSpPr>
          <p:cNvPr id="38" name="Line 15"/>
          <p:cNvSpPr>
            <a:spLocks noChangeShapeType="1"/>
          </p:cNvSpPr>
          <p:nvPr/>
        </p:nvSpPr>
        <p:spPr bwMode="auto">
          <a:xfrm flipH="1">
            <a:off x="3720803" y="2050045"/>
            <a:ext cx="0" cy="307412"/>
          </a:xfrm>
          <a:prstGeom prst="line">
            <a:avLst/>
          </a:prstGeom>
          <a:ln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AU"/>
          </a:p>
        </p:txBody>
      </p:sp>
      <p:sp>
        <p:nvSpPr>
          <p:cNvPr id="39" name="Line 16"/>
          <p:cNvSpPr>
            <a:spLocks noChangeShapeType="1"/>
          </p:cNvSpPr>
          <p:nvPr/>
        </p:nvSpPr>
        <p:spPr bwMode="auto">
          <a:xfrm>
            <a:off x="6215542" y="2059733"/>
            <a:ext cx="0" cy="331060"/>
          </a:xfrm>
          <a:prstGeom prst="line">
            <a:avLst/>
          </a:prstGeom>
          <a:ln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AU"/>
          </a:p>
        </p:txBody>
      </p:sp>
      <p:sp>
        <p:nvSpPr>
          <p:cNvPr id="40" name="Rectangle 17"/>
          <p:cNvSpPr>
            <a:spLocks noChangeArrowheads="1"/>
          </p:cNvSpPr>
          <p:nvPr/>
        </p:nvSpPr>
        <p:spPr bwMode="auto">
          <a:xfrm>
            <a:off x="1579833" y="1630338"/>
            <a:ext cx="6124975" cy="126902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/>
          </a:p>
        </p:txBody>
      </p:sp>
      <p:sp>
        <p:nvSpPr>
          <p:cNvPr id="41" name="TextBox 1"/>
          <p:cNvSpPr txBox="1">
            <a:spLocks noChangeArrowheads="1"/>
          </p:cNvSpPr>
          <p:nvPr/>
        </p:nvSpPr>
        <p:spPr bwMode="auto">
          <a:xfrm>
            <a:off x="162195" y="1680158"/>
            <a:ext cx="201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solidFill>
                  <a:srgbClr val="FF0000"/>
                </a:solidFill>
              </a:rPr>
              <a:t>Continuous</a:t>
            </a:r>
            <a:endParaRPr lang="en-AU" altLang="en-US" sz="1800" dirty="0">
              <a:solidFill>
                <a:srgbClr val="FF0000"/>
              </a:solidFill>
            </a:endParaRPr>
          </a:p>
        </p:txBody>
      </p:sp>
      <p:sp>
        <p:nvSpPr>
          <p:cNvPr id="42" name="TextBox 19"/>
          <p:cNvSpPr txBox="1">
            <a:spLocks noChangeArrowheads="1"/>
          </p:cNvSpPr>
          <p:nvPr/>
        </p:nvSpPr>
        <p:spPr bwMode="auto">
          <a:xfrm>
            <a:off x="264149" y="2430886"/>
            <a:ext cx="11407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FF0000"/>
                </a:solidFill>
              </a:rPr>
              <a:t>Discrete</a:t>
            </a:r>
          </a:p>
        </p:txBody>
      </p:sp>
      <p:sp>
        <p:nvSpPr>
          <p:cNvPr id="43" name="Line 15"/>
          <p:cNvSpPr>
            <a:spLocks noChangeShapeType="1"/>
          </p:cNvSpPr>
          <p:nvPr/>
        </p:nvSpPr>
        <p:spPr bwMode="auto">
          <a:xfrm>
            <a:off x="756001" y="2059732"/>
            <a:ext cx="0" cy="297725"/>
          </a:xfrm>
          <a:prstGeom prst="line">
            <a:avLst/>
          </a:prstGeom>
          <a:ln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AU"/>
          </a:p>
        </p:txBody>
      </p:sp>
      <p:pic>
        <p:nvPicPr>
          <p:cNvPr id="44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89" y="3894863"/>
            <a:ext cx="2979373" cy="1124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0669" y="3798502"/>
            <a:ext cx="4819463" cy="1240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10"/>
              <p:cNvSpPr txBox="1"/>
              <p:nvPr/>
            </p:nvSpPr>
            <p:spPr>
              <a:xfrm>
                <a:off x="114417" y="5024594"/>
                <a:ext cx="37208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𝐼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) |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Ψ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&gt; 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= 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𝐸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 | </m:t>
                      </m:r>
                      <m:r>
                        <m:rPr>
                          <m:sty m:val="p"/>
                        </m:rPr>
                        <a:rPr lang="en-US" sz="2400" i="0" dirty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Ψ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&gt;</m:t>
                      </m:r>
                    </m:oMath>
                  </m:oMathPara>
                </a14:m>
                <a:endParaRPr lang="en-AU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17" y="5024594"/>
                <a:ext cx="3720803" cy="461665"/>
              </a:xfrm>
              <a:prstGeom prst="rect">
                <a:avLst/>
              </a:prstGeom>
              <a:blipFill rotWithShape="1">
                <a:blip r:embed="rId13"/>
                <a:stretch>
                  <a:fillRect l="-3" t="-103" r="12" b="-6825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13"/>
          <p:cNvSpPr txBox="1"/>
          <p:nvPr/>
        </p:nvSpPr>
        <p:spPr>
          <a:xfrm>
            <a:off x="3772069" y="5089732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igen-Value</a:t>
            </a: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8" name="Straight Arrow Connector 14"/>
          <p:cNvCxnSpPr/>
          <p:nvPr/>
        </p:nvCxnSpPr>
        <p:spPr>
          <a:xfrm flipH="1">
            <a:off x="5182302" y="5263763"/>
            <a:ext cx="360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15"/>
          <p:cNvSpPr txBox="1"/>
          <p:nvPr/>
        </p:nvSpPr>
        <p:spPr>
          <a:xfrm>
            <a:off x="5699064" y="4928471"/>
            <a:ext cx="1243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attice Spectrum </a:t>
            </a: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16"/>
          <p:cNvSpPr txBox="1"/>
          <p:nvPr/>
        </p:nvSpPr>
        <p:spPr>
          <a:xfrm>
            <a:off x="2466319" y="5518383"/>
            <a:ext cx="2715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Eigen-Vector </a:t>
            </a:r>
            <a:endParaRPr lang="en-AU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6000" y="432000"/>
            <a:ext cx="10534685" cy="707886"/>
          </a:xfrm>
        </p:spPr>
        <p:txBody>
          <a:bodyPr>
            <a:noAutofit/>
          </a:bodyPr>
          <a:lstStyle/>
          <a:p>
            <a:pPr eaLnBrk="0" latinLnBrk="0"/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of HEFT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161851" y="1575050"/>
            <a:ext cx="4921092" cy="4465422"/>
            <a:chOff x="205122" y="1501987"/>
            <a:chExt cx="4921092" cy="4465422"/>
          </a:xfrm>
        </p:grpSpPr>
        <p:sp>
          <p:nvSpPr>
            <p:cNvPr id="8" name="TextBox 3"/>
            <p:cNvSpPr txBox="1"/>
            <p:nvPr/>
          </p:nvSpPr>
          <p:spPr>
            <a:xfrm>
              <a:off x="2489241" y="3695038"/>
              <a:ext cx="198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FT</a:t>
              </a:r>
              <a:endParaRPr lang="en-AU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4"/>
            <p:cNvSpPr txBox="1"/>
            <p:nvPr/>
          </p:nvSpPr>
          <p:spPr>
            <a:xfrm>
              <a:off x="3745728" y="5321078"/>
              <a:ext cx="13804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Lattice Spectrum</a:t>
              </a:r>
            </a:p>
          </p:txBody>
        </p:sp>
        <p:sp>
          <p:nvSpPr>
            <p:cNvPr id="10" name="Right Arrow 11"/>
            <p:cNvSpPr/>
            <p:nvPr/>
          </p:nvSpPr>
          <p:spPr>
            <a:xfrm rot="16200000">
              <a:off x="2387452" y="2616878"/>
              <a:ext cx="1362723" cy="609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" name="Right Arrow 19"/>
            <p:cNvSpPr/>
            <p:nvPr/>
          </p:nvSpPr>
          <p:spPr>
            <a:xfrm rot="2801354">
              <a:off x="3381422" y="4387924"/>
              <a:ext cx="1362723" cy="609600"/>
            </a:xfrm>
            <a:prstGeom prst="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3" name="TextBox 30"/>
            <p:cNvSpPr txBox="1"/>
            <p:nvPr/>
          </p:nvSpPr>
          <p:spPr>
            <a:xfrm>
              <a:off x="1011413" y="1501987"/>
              <a:ext cx="41148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Resonance</a:t>
              </a:r>
              <a:r>
                <a:rPr lang="en-US" altLang="zh-CN" dirty="0"/>
                <a:t> </a:t>
              </a: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Mass , Width, Pole position, Coupling)</a:t>
              </a:r>
              <a:endParaRPr lang="en-AU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5"/>
            <p:cNvSpPr txBox="1"/>
            <p:nvPr/>
          </p:nvSpPr>
          <p:spPr>
            <a:xfrm>
              <a:off x="205122" y="5040074"/>
              <a:ext cx="146531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T matrix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Phase Shifts, inelasticity)</a:t>
              </a:r>
              <a:endParaRPr lang="en-AU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8627164" y="821797"/>
            <a:ext cx="33554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AU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-j. Wu etc. PRC90 (2014), </a:t>
            </a:r>
            <a:r>
              <a:rPr lang="en-AU" altLang="zh-CN" sz="1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5206</a:t>
            </a:r>
            <a:endParaRPr lang="en-AU" altLang="zh-CN" sz="1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ight Arrow 20"/>
          <p:cNvSpPr/>
          <p:nvPr/>
        </p:nvSpPr>
        <p:spPr>
          <a:xfrm rot="7928479">
            <a:off x="8356206" y="4460592"/>
            <a:ext cx="1362723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Content Placeholder 2"/>
          <p:cNvSpPr>
            <a:spLocks noGrp="1"/>
          </p:cNvSpPr>
          <p:nvPr>
            <p:ph idx="1"/>
          </p:nvPr>
        </p:nvSpPr>
        <p:spPr>
          <a:xfrm>
            <a:off x="349250" y="1169608"/>
            <a:ext cx="8229600" cy="469925"/>
          </a:xfrm>
        </p:spPr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miltonian with discrete momentum</a:t>
            </a:r>
            <a:endParaRPr lang="en-AU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2167208" y="1651583"/>
          <a:ext cx="5458087" cy="37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3" imgW="106375200" imgH="7315200" progId="Equation.DSMT4">
                  <p:embed/>
                </p:oleObj>
              </mc:Choice>
              <mc:Fallback>
                <p:oleObj name="Equation" r:id="rId3" imgW="106375200" imgH="731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208" y="1651583"/>
                        <a:ext cx="5458087" cy="37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1579833" y="2390792"/>
          <a:ext cx="5950046" cy="508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5" imgW="113690400" imgH="9753600" progId="Equation.DSMT4">
                  <p:embed/>
                </p:oleObj>
              </mc:Choice>
              <mc:Fallback>
                <p:oleObj name="Equation" r:id="rId5" imgW="113690400" imgH="975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833" y="2390792"/>
                        <a:ext cx="5950046" cy="508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264149" y="3011197"/>
          <a:ext cx="4649712" cy="44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7" imgW="102108000" imgH="9753600" progId="Equation.DSMT4">
                  <p:embed/>
                </p:oleObj>
              </mc:Choice>
              <mc:Fallback>
                <p:oleObj name="Equation" r:id="rId7" imgW="102108000" imgH="975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49" y="3011197"/>
                        <a:ext cx="4649712" cy="44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270236" y="3430986"/>
          <a:ext cx="6383815" cy="426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9" imgW="150571200" imgH="10058400" progId="Equation.DSMT4">
                  <p:embed/>
                </p:oleObj>
              </mc:Choice>
              <mc:Fallback>
                <p:oleObj name="Equation" r:id="rId9" imgW="150571200" imgH="1005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36" y="3430986"/>
                        <a:ext cx="6383815" cy="426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4"/>
          <p:cNvSpPr>
            <a:spLocks noChangeShapeType="1"/>
          </p:cNvSpPr>
          <p:nvPr/>
        </p:nvSpPr>
        <p:spPr bwMode="auto">
          <a:xfrm>
            <a:off x="2327435" y="2081797"/>
            <a:ext cx="10248" cy="285348"/>
          </a:xfrm>
          <a:prstGeom prst="line">
            <a:avLst/>
          </a:prstGeom>
          <a:ln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AU"/>
          </a:p>
        </p:txBody>
      </p:sp>
      <p:sp>
        <p:nvSpPr>
          <p:cNvPr id="38" name="Line 15"/>
          <p:cNvSpPr>
            <a:spLocks noChangeShapeType="1"/>
          </p:cNvSpPr>
          <p:nvPr/>
        </p:nvSpPr>
        <p:spPr bwMode="auto">
          <a:xfrm flipH="1">
            <a:off x="3720803" y="2050045"/>
            <a:ext cx="0" cy="307412"/>
          </a:xfrm>
          <a:prstGeom prst="line">
            <a:avLst/>
          </a:prstGeom>
          <a:ln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AU"/>
          </a:p>
        </p:txBody>
      </p:sp>
      <p:sp>
        <p:nvSpPr>
          <p:cNvPr id="39" name="Line 16"/>
          <p:cNvSpPr>
            <a:spLocks noChangeShapeType="1"/>
          </p:cNvSpPr>
          <p:nvPr/>
        </p:nvSpPr>
        <p:spPr bwMode="auto">
          <a:xfrm>
            <a:off x="6215542" y="2059733"/>
            <a:ext cx="0" cy="331060"/>
          </a:xfrm>
          <a:prstGeom prst="line">
            <a:avLst/>
          </a:prstGeom>
          <a:ln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AU"/>
          </a:p>
        </p:txBody>
      </p:sp>
      <p:sp>
        <p:nvSpPr>
          <p:cNvPr id="40" name="Rectangle 17"/>
          <p:cNvSpPr>
            <a:spLocks noChangeArrowheads="1"/>
          </p:cNvSpPr>
          <p:nvPr/>
        </p:nvSpPr>
        <p:spPr bwMode="auto">
          <a:xfrm>
            <a:off x="1579833" y="1630338"/>
            <a:ext cx="6124975" cy="126902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1800"/>
          </a:p>
        </p:txBody>
      </p:sp>
      <p:sp>
        <p:nvSpPr>
          <p:cNvPr id="41" name="TextBox 1"/>
          <p:cNvSpPr txBox="1">
            <a:spLocks noChangeArrowheads="1"/>
          </p:cNvSpPr>
          <p:nvPr/>
        </p:nvSpPr>
        <p:spPr bwMode="auto">
          <a:xfrm>
            <a:off x="162195" y="1680158"/>
            <a:ext cx="201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 smtClean="0">
                <a:solidFill>
                  <a:srgbClr val="FF0000"/>
                </a:solidFill>
              </a:rPr>
              <a:t>Continuous</a:t>
            </a:r>
            <a:endParaRPr lang="en-AU" altLang="en-US" sz="1800" dirty="0">
              <a:solidFill>
                <a:srgbClr val="FF0000"/>
              </a:solidFill>
            </a:endParaRPr>
          </a:p>
        </p:txBody>
      </p:sp>
      <p:sp>
        <p:nvSpPr>
          <p:cNvPr id="42" name="TextBox 19"/>
          <p:cNvSpPr txBox="1">
            <a:spLocks noChangeArrowheads="1"/>
          </p:cNvSpPr>
          <p:nvPr/>
        </p:nvSpPr>
        <p:spPr bwMode="auto">
          <a:xfrm>
            <a:off x="264149" y="2430886"/>
            <a:ext cx="11407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>
                <a:solidFill>
                  <a:srgbClr val="FF0000"/>
                </a:solidFill>
              </a:rPr>
              <a:t>Discrete</a:t>
            </a:r>
          </a:p>
        </p:txBody>
      </p:sp>
      <p:sp>
        <p:nvSpPr>
          <p:cNvPr id="43" name="Line 15"/>
          <p:cNvSpPr>
            <a:spLocks noChangeShapeType="1"/>
          </p:cNvSpPr>
          <p:nvPr/>
        </p:nvSpPr>
        <p:spPr bwMode="auto">
          <a:xfrm>
            <a:off x="756001" y="2059732"/>
            <a:ext cx="0" cy="297725"/>
          </a:xfrm>
          <a:prstGeom prst="line">
            <a:avLst/>
          </a:prstGeom>
          <a:ln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AU"/>
          </a:p>
        </p:txBody>
      </p:sp>
      <p:pic>
        <p:nvPicPr>
          <p:cNvPr id="44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89" y="3894863"/>
            <a:ext cx="2979373" cy="1124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0669" y="3798502"/>
            <a:ext cx="4819463" cy="1240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10"/>
              <p:cNvSpPr txBox="1"/>
              <p:nvPr/>
            </p:nvSpPr>
            <p:spPr>
              <a:xfrm>
                <a:off x="114417" y="5024594"/>
                <a:ext cx="37208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𝐼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) |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Ψ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&gt; 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= 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𝐸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 | </m:t>
                      </m:r>
                      <m:r>
                        <m:rPr>
                          <m:sty m:val="p"/>
                        </m:rPr>
                        <a:rPr lang="en-US" sz="2400" i="0" dirty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Ψ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&gt;</m:t>
                      </m:r>
                    </m:oMath>
                  </m:oMathPara>
                </a14:m>
                <a:endParaRPr lang="en-AU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17" y="5024594"/>
                <a:ext cx="3720803" cy="461665"/>
              </a:xfrm>
              <a:prstGeom prst="rect">
                <a:avLst/>
              </a:prstGeom>
              <a:blipFill rotWithShape="1">
                <a:blip r:embed="rId13"/>
                <a:stretch>
                  <a:fillRect l="-3" t="-103" r="12" b="-6825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13"/>
          <p:cNvSpPr txBox="1"/>
          <p:nvPr/>
        </p:nvSpPr>
        <p:spPr>
          <a:xfrm>
            <a:off x="3772069" y="5089732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igen-Value</a:t>
            </a: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8" name="Straight Arrow Connector 14"/>
          <p:cNvCxnSpPr/>
          <p:nvPr/>
        </p:nvCxnSpPr>
        <p:spPr>
          <a:xfrm flipH="1">
            <a:off x="5182302" y="5263763"/>
            <a:ext cx="360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15"/>
          <p:cNvSpPr txBox="1"/>
          <p:nvPr/>
        </p:nvSpPr>
        <p:spPr>
          <a:xfrm>
            <a:off x="5699064" y="4928471"/>
            <a:ext cx="1243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attice Spectrum </a:t>
            </a: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16"/>
          <p:cNvSpPr txBox="1"/>
          <p:nvPr/>
        </p:nvSpPr>
        <p:spPr>
          <a:xfrm>
            <a:off x="2466319" y="5518383"/>
            <a:ext cx="2715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Eigen-Vector </a:t>
            </a:r>
            <a:endParaRPr lang="en-AU" sz="3200" b="1" dirty="0">
              <a:solidFill>
                <a:srgbClr val="FF0000"/>
              </a:solidFill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7272514" y="4060152"/>
            <a:ext cx="2448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 Continuum</a:t>
            </a:r>
          </a:p>
          <a:p>
            <a:r>
              <a:rPr lang="en-US" altLang="zh-CN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mentum Space</a:t>
            </a:r>
            <a:endParaRPr lang="zh-CN" altLang="en-US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9892800" y="4383318"/>
            <a:ext cx="229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 Discrete</a:t>
            </a:r>
          </a:p>
          <a:p>
            <a:r>
              <a:rPr lang="en-US" altLang="zh-CN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mentum Space</a:t>
            </a:r>
            <a:endParaRPr lang="zh-CN" altLang="en-US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8999312" y="2770203"/>
            <a:ext cx="24278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x Continuum</a:t>
            </a:r>
          </a:p>
          <a:p>
            <a:r>
              <a:rPr lang="en-US" altLang="zh-CN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mentum Space</a:t>
            </a:r>
            <a:endParaRPr lang="zh-CN" altLang="en-US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国科大主题1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B132">
      <a:majorFont>
        <a:latin typeface="-쉬리B"/>
        <a:ea typeface="-쉬리B"/>
        <a:cs typeface=""/>
      </a:majorFont>
      <a:minorFont>
        <a:latin typeface="-쉬리M"/>
        <a:ea typeface="-쉬리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lnDef>
  </a:objectDefaults>
  <a:extraClrSchemeLst>
    <a:extraClrScheme>
      <a:clrScheme name="B13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13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主题国科大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B132">
      <a:majorFont>
        <a:latin typeface="-쉬리B"/>
        <a:ea typeface="-쉬리B"/>
        <a:cs typeface=""/>
      </a:majorFont>
      <a:minorFont>
        <a:latin typeface="-쉬리M"/>
        <a:ea typeface="-쉬리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lnDef>
  </a:objectDefaults>
  <a:extraClrSchemeLst>
    <a:extraClrScheme>
      <a:clrScheme name="B13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13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国科大主题1</Template>
  <TotalTime>64</TotalTime>
  <Words>4932</Words>
  <Application>Microsoft Office PowerPoint</Application>
  <PresentationFormat>宽屏</PresentationFormat>
  <Paragraphs>452</Paragraphs>
  <Slides>3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60" baseType="lpstr">
      <vt:lpstr>CMR10</vt:lpstr>
      <vt:lpstr>Gulim</vt:lpstr>
      <vt:lpstr>Malgun Gothic</vt:lpstr>
      <vt:lpstr>MS Mincho</vt:lpstr>
      <vt:lpstr>等线</vt:lpstr>
      <vt:lpstr>黑体</vt:lpstr>
      <vt:lpstr>楷体</vt:lpstr>
      <vt:lpstr>宋体</vt:lpstr>
      <vt:lpstr>-쉬리B</vt:lpstr>
      <vt:lpstr>-쉬리M</vt:lpstr>
      <vt:lpstr>Arial</vt:lpstr>
      <vt:lpstr>Calibri</vt:lpstr>
      <vt:lpstr>Cambria Math</vt:lpstr>
      <vt:lpstr>Symbol</vt:lpstr>
      <vt:lpstr>Times New Roman</vt:lpstr>
      <vt:lpstr>Wingdings</vt:lpstr>
      <vt:lpstr>国科大主题1</vt:lpstr>
      <vt:lpstr>自定义设计方案</vt:lpstr>
      <vt:lpstr>1_主题国科大</vt:lpstr>
      <vt:lpstr>1_自定义设计方案</vt:lpstr>
      <vt:lpstr>Equation</vt:lpstr>
      <vt:lpstr>Systematic Understanding of Exotic Hadrons: D_s0 (2317), X(3872), T_cc, Z_c (3900)…</vt:lpstr>
      <vt:lpstr>Outline</vt:lpstr>
      <vt:lpstr>Background</vt:lpstr>
      <vt:lpstr>Background</vt:lpstr>
      <vt:lpstr>Background</vt:lpstr>
      <vt:lpstr>Introduction of HEFT</vt:lpstr>
      <vt:lpstr>Introduction of HEFT</vt:lpstr>
      <vt:lpstr>Introduction of HEFT</vt:lpstr>
      <vt:lpstr>Introduction of HEFT</vt:lpstr>
      <vt:lpstr>HEFT Introduction</vt:lpstr>
      <vt:lpstr>Introduction of HEFT</vt:lpstr>
      <vt:lpstr>Introduction of HEFT</vt:lpstr>
      <vt:lpstr>Ds0(2317), Ds1(2460), Ds1(2536), Ds2(2573)</vt:lpstr>
      <vt:lpstr>Ds0(2317), Ds1(2460), Ds1(2536), Ds2(2573)</vt:lpstr>
      <vt:lpstr>Ds0(2317), Ds1(2460), Ds1(2536), Ds2(2573)</vt:lpstr>
      <vt:lpstr>Ds0(2317), Ds1(2460), Ds1(2536), Ds2(2573)</vt:lpstr>
      <vt:lpstr>Ds0(2317), Ds1(2460), Ds1(2536), Ds2(2573)</vt:lpstr>
      <vt:lpstr>Study Tcc and X(3872)</vt:lpstr>
      <vt:lpstr>Study Tcc and X(3872)</vt:lpstr>
      <vt:lpstr>Tcc production</vt:lpstr>
      <vt:lpstr>The generation of Tcc</vt:lpstr>
      <vt:lpstr>Produce X(3872) with pure DD ̅^∗+D ̅D^∗</vt:lpstr>
      <vt:lpstr>Produce X(3872) with DD ̅^∗+D ̅D^∗ and cc ̅</vt:lpstr>
      <vt:lpstr>The nature of Tcc and X(3872)</vt:lpstr>
      <vt:lpstr>Prediction</vt:lpstr>
      <vt:lpstr>Tcc - X(3872) - Zc(3900)</vt:lpstr>
      <vt:lpstr>Zc(3900)</vt:lpstr>
      <vt:lpstr>The lattice calculation of Zc(3900)</vt:lpstr>
      <vt:lpstr>Formalism-Three channel model</vt:lpstr>
      <vt:lpstr>Formalism-Feynman diagrams</vt:lpstr>
      <vt:lpstr>Formalism-Feynman diagrams</vt:lpstr>
      <vt:lpstr>Data Fit</vt:lpstr>
      <vt:lpstr>Data Fit-Two-body Loop</vt:lpstr>
      <vt:lpstr>Data Fit- Kinematical effect from Triangle loop</vt:lpstr>
      <vt:lpstr>Data Fit- re-scattering T matrix</vt:lpstr>
      <vt:lpstr>Pole Position </vt:lpstr>
      <vt:lpstr>Finite volume spectra</vt:lpstr>
      <vt:lpstr>Summary</vt:lpstr>
      <vt:lpstr>Outloo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can Lattice QCD provide for Hadron Spectroscopy</dc:title>
  <dc:creator>吴佳俊</dc:creator>
  <cp:lastModifiedBy>吴佳俊</cp:lastModifiedBy>
  <cp:revision>169</cp:revision>
  <dcterms:created xsi:type="dcterms:W3CDTF">2021-10-27T12:59:00Z</dcterms:created>
  <dcterms:modified xsi:type="dcterms:W3CDTF">2025-10-14T17:48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02C7E76960F45DF81EF73AE2B20B723_12</vt:lpwstr>
  </property>
  <property fmtid="{D5CDD505-2E9C-101B-9397-08002B2CF9AE}" pid="3" name="KSOProductBuildVer">
    <vt:lpwstr>1033-12.2.0.22549</vt:lpwstr>
  </property>
</Properties>
</file>